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A43F3A" w14:textId="77777777" w:rsidR="00967318" w:rsidRPr="00050A4B" w:rsidRDefault="00967318" w:rsidP="00967318">
      <w:pPr>
        <w:jc w:val="center"/>
        <w:rPr>
          <w:b/>
        </w:rPr>
      </w:pPr>
      <w:r w:rsidRPr="00050A4B">
        <w:rPr>
          <w:b/>
        </w:rPr>
        <w:t>MA TRẬN</w:t>
      </w:r>
      <w:r w:rsidRPr="00050A4B">
        <w:rPr>
          <w:b/>
          <w:lang w:val="vi-VN"/>
        </w:rPr>
        <w:t xml:space="preserve"> -</w:t>
      </w:r>
      <w:r w:rsidRPr="00050A4B">
        <w:rPr>
          <w:b/>
        </w:rPr>
        <w:t xml:space="preserve"> KIỂM TRA CU</w:t>
      </w:r>
      <w:r w:rsidRPr="00050A4B">
        <w:rPr>
          <w:b/>
          <w:lang w:val="vi-VN"/>
        </w:rPr>
        <w:t xml:space="preserve">ỐI </w:t>
      </w:r>
      <w:r w:rsidRPr="00050A4B">
        <w:rPr>
          <w:b/>
        </w:rPr>
        <w:t xml:space="preserve">HỌC KÌ II </w:t>
      </w:r>
      <w:r w:rsidRPr="00050A4B">
        <w:rPr>
          <w:b/>
          <w:lang w:val="vi-VN"/>
        </w:rPr>
        <w:t xml:space="preserve">- </w:t>
      </w:r>
      <w:r w:rsidRPr="00050A4B">
        <w:rPr>
          <w:b/>
        </w:rPr>
        <w:t xml:space="preserve">KHỐI 10 </w:t>
      </w:r>
      <w:r w:rsidRPr="00050A4B">
        <w:rPr>
          <w:b/>
          <w:lang w:val="vi-VN"/>
        </w:rPr>
        <w:t xml:space="preserve">- </w:t>
      </w:r>
      <w:r w:rsidRPr="00050A4B">
        <w:rPr>
          <w:b/>
        </w:rPr>
        <w:t>NĂM HỌC – 2022 - 2023</w:t>
      </w:r>
    </w:p>
    <w:p w14:paraId="5B1A8CC7" w14:textId="77777777" w:rsidR="00967318" w:rsidRPr="00050A4B" w:rsidRDefault="00967318" w:rsidP="00967318">
      <w:pPr>
        <w:spacing w:after="240"/>
        <w:jc w:val="center"/>
        <w:rPr>
          <w:b/>
          <w:i/>
        </w:rPr>
      </w:pPr>
      <w:r w:rsidRPr="00050A4B">
        <w:rPr>
          <w:b/>
          <w:i/>
        </w:rPr>
        <w:t>Hình thức: Tự luận– 90 phút</w:t>
      </w:r>
    </w:p>
    <w:tbl>
      <w:tblPr>
        <w:tblW w:w="5186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96"/>
        <w:gridCol w:w="2063"/>
        <w:gridCol w:w="2063"/>
        <w:gridCol w:w="2060"/>
        <w:gridCol w:w="2060"/>
        <w:gridCol w:w="2362"/>
      </w:tblGrid>
      <w:tr w:rsidR="00967318" w:rsidRPr="00050A4B" w14:paraId="08D524FF" w14:textId="77777777" w:rsidTr="00967318">
        <w:tc>
          <w:tcPr>
            <w:tcW w:w="1488" w:type="pct"/>
            <w:shd w:val="clear" w:color="auto" w:fill="auto"/>
          </w:tcPr>
          <w:p w14:paraId="2497A01C" w14:textId="77777777" w:rsidR="00967318" w:rsidRPr="00050A4B" w:rsidRDefault="00967318" w:rsidP="00462B9F">
            <w:pPr>
              <w:pStyle w:val="ListParagraph"/>
              <w:spacing w:before="120" w:after="120"/>
              <w:ind w:left="0"/>
              <w:jc w:val="center"/>
              <w:rPr>
                <w:b/>
              </w:rPr>
            </w:pPr>
            <w:r w:rsidRPr="00050A4B">
              <w:rPr>
                <w:b/>
              </w:rPr>
              <w:t>Nội dung</w:t>
            </w:r>
          </w:p>
        </w:tc>
        <w:tc>
          <w:tcPr>
            <w:tcW w:w="683" w:type="pct"/>
            <w:shd w:val="clear" w:color="auto" w:fill="auto"/>
          </w:tcPr>
          <w:p w14:paraId="67E628A3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</w:rPr>
            </w:pPr>
            <w:r w:rsidRPr="00050A4B">
              <w:rPr>
                <w:b/>
              </w:rPr>
              <w:t>Nhận biết</w:t>
            </w:r>
          </w:p>
        </w:tc>
        <w:tc>
          <w:tcPr>
            <w:tcW w:w="683" w:type="pct"/>
            <w:shd w:val="clear" w:color="auto" w:fill="auto"/>
          </w:tcPr>
          <w:p w14:paraId="03B1E696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</w:rPr>
            </w:pPr>
            <w:r w:rsidRPr="00050A4B">
              <w:rPr>
                <w:b/>
              </w:rPr>
              <w:t>Thông hiểu</w:t>
            </w:r>
          </w:p>
        </w:tc>
        <w:tc>
          <w:tcPr>
            <w:tcW w:w="682" w:type="pct"/>
            <w:shd w:val="clear" w:color="auto" w:fill="auto"/>
          </w:tcPr>
          <w:p w14:paraId="5AE7B526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</w:rPr>
            </w:pPr>
            <w:r w:rsidRPr="00050A4B">
              <w:rPr>
                <w:b/>
              </w:rPr>
              <w:t>Vận dụng thấp</w:t>
            </w:r>
          </w:p>
        </w:tc>
        <w:tc>
          <w:tcPr>
            <w:tcW w:w="682" w:type="pct"/>
            <w:shd w:val="clear" w:color="auto" w:fill="auto"/>
          </w:tcPr>
          <w:p w14:paraId="061D568A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</w:rPr>
            </w:pPr>
            <w:r w:rsidRPr="00050A4B">
              <w:rPr>
                <w:b/>
              </w:rPr>
              <w:t>Vận dụng cao</w:t>
            </w:r>
          </w:p>
        </w:tc>
        <w:tc>
          <w:tcPr>
            <w:tcW w:w="784" w:type="pct"/>
            <w:shd w:val="clear" w:color="auto" w:fill="auto"/>
          </w:tcPr>
          <w:p w14:paraId="2E8D968B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Tổng</w:t>
            </w:r>
          </w:p>
        </w:tc>
      </w:tr>
      <w:tr w:rsidR="00967318" w:rsidRPr="00050A4B" w14:paraId="17BBFF5E" w14:textId="77777777" w:rsidTr="00967318">
        <w:tc>
          <w:tcPr>
            <w:tcW w:w="1488" w:type="pct"/>
            <w:shd w:val="clear" w:color="auto" w:fill="auto"/>
          </w:tcPr>
          <w:p w14:paraId="73F8FD96" w14:textId="77777777" w:rsidR="00967318" w:rsidRPr="00050A4B" w:rsidRDefault="00967318" w:rsidP="00967318">
            <w:pPr>
              <w:numPr>
                <w:ilvl w:val="0"/>
                <w:numId w:val="6"/>
              </w:num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 Xét dấu hoặc giải bất phương trình(</w:t>
            </w:r>
            <w:r w:rsidRPr="00050A4B">
              <w:rPr>
                <w:b/>
                <w:bCs/>
                <w:i/>
                <w:iCs/>
                <w:lang w:val="vi-VN"/>
              </w:rPr>
              <w:t xml:space="preserve"> </w:t>
            </w:r>
            <w:r w:rsidRPr="00050A4B">
              <w:rPr>
                <w:b/>
                <w:bCs/>
                <w:i/>
                <w:iCs/>
              </w:rPr>
              <w:t>Không quy đồng)</w:t>
            </w:r>
          </w:p>
        </w:tc>
        <w:tc>
          <w:tcPr>
            <w:tcW w:w="683" w:type="pct"/>
            <w:shd w:val="clear" w:color="auto" w:fill="auto"/>
          </w:tcPr>
          <w:p w14:paraId="3225511D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3" w:type="pct"/>
            <w:shd w:val="clear" w:color="auto" w:fill="auto"/>
          </w:tcPr>
          <w:p w14:paraId="5CA5957B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5764889E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46D9F5AE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32B2FDB6" w14:textId="77777777" w:rsidR="00967318" w:rsidRPr="00050A4B" w:rsidRDefault="00967318" w:rsidP="00462B9F">
            <w:pPr>
              <w:spacing w:before="120" w:after="120"/>
              <w:ind w:left="478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1 điểm</w:t>
            </w:r>
          </w:p>
        </w:tc>
      </w:tr>
      <w:tr w:rsidR="00967318" w:rsidRPr="00050A4B" w14:paraId="7110783C" w14:textId="77777777" w:rsidTr="00967318">
        <w:tc>
          <w:tcPr>
            <w:tcW w:w="1488" w:type="pct"/>
            <w:shd w:val="clear" w:color="auto" w:fill="auto"/>
          </w:tcPr>
          <w:p w14:paraId="2240813B" w14:textId="77777777" w:rsidR="00967318" w:rsidRPr="00050A4B" w:rsidRDefault="00967318" w:rsidP="00967318">
            <w:pPr>
              <w:numPr>
                <w:ilvl w:val="0"/>
                <w:numId w:val="6"/>
              </w:num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Đếm số (</w:t>
            </w:r>
            <w:r w:rsidRPr="00050A4B">
              <w:rPr>
                <w:b/>
                <w:bCs/>
                <w:i/>
                <w:iCs/>
                <w:lang w:val="vi-VN"/>
              </w:rPr>
              <w:t xml:space="preserve"> </w:t>
            </w:r>
            <w:r w:rsidRPr="00050A4B">
              <w:rPr>
                <w:b/>
                <w:bCs/>
                <w:i/>
                <w:iCs/>
              </w:rPr>
              <w:t>Khác nhau,có số 0)</w:t>
            </w:r>
          </w:p>
        </w:tc>
        <w:tc>
          <w:tcPr>
            <w:tcW w:w="683" w:type="pct"/>
            <w:shd w:val="clear" w:color="auto" w:fill="auto"/>
          </w:tcPr>
          <w:p w14:paraId="1FAA843C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3" w:type="pct"/>
            <w:shd w:val="clear" w:color="auto" w:fill="auto"/>
          </w:tcPr>
          <w:p w14:paraId="6B9FB66E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6926827C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0568B7E0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1D62C446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  <w:lang w:val="vi-VN"/>
              </w:rPr>
              <w:t xml:space="preserve">        </w:t>
            </w:r>
            <w:r w:rsidRPr="00050A4B">
              <w:rPr>
                <w:b/>
                <w:i/>
              </w:rPr>
              <w:t>1 điểm</w:t>
            </w:r>
          </w:p>
        </w:tc>
      </w:tr>
      <w:tr w:rsidR="00967318" w:rsidRPr="00050A4B" w14:paraId="71385298" w14:textId="77777777" w:rsidTr="00967318">
        <w:tc>
          <w:tcPr>
            <w:tcW w:w="1488" w:type="pct"/>
            <w:shd w:val="clear" w:color="auto" w:fill="auto"/>
          </w:tcPr>
          <w:p w14:paraId="1FE18897" w14:textId="77777777" w:rsidR="00967318" w:rsidRPr="00050A4B" w:rsidRDefault="00967318" w:rsidP="00967318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Tổ hợp</w:t>
            </w:r>
          </w:p>
        </w:tc>
        <w:tc>
          <w:tcPr>
            <w:tcW w:w="683" w:type="pct"/>
            <w:shd w:val="clear" w:color="auto" w:fill="auto"/>
          </w:tcPr>
          <w:p w14:paraId="2A41C6D3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3" w:type="pct"/>
            <w:shd w:val="clear" w:color="auto" w:fill="auto"/>
          </w:tcPr>
          <w:p w14:paraId="38754872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0669154F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08632DA7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5FDB0AC0" w14:textId="77777777" w:rsidR="00967318" w:rsidRPr="00050A4B" w:rsidRDefault="00967318" w:rsidP="00462B9F">
            <w:pPr>
              <w:spacing w:before="120" w:after="120"/>
              <w:ind w:left="478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1 điểm</w:t>
            </w:r>
          </w:p>
        </w:tc>
      </w:tr>
      <w:tr w:rsidR="00967318" w:rsidRPr="00050A4B" w14:paraId="5197C03E" w14:textId="77777777" w:rsidTr="00967318">
        <w:tc>
          <w:tcPr>
            <w:tcW w:w="1488" w:type="pct"/>
            <w:shd w:val="clear" w:color="auto" w:fill="auto"/>
          </w:tcPr>
          <w:p w14:paraId="18C5922C" w14:textId="77777777" w:rsidR="00967318" w:rsidRPr="00050A4B" w:rsidRDefault="00967318" w:rsidP="00967318">
            <w:pPr>
              <w:numPr>
                <w:ilvl w:val="0"/>
                <w:numId w:val="6"/>
              </w:num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 Khai triển Newton bậc 4-5</w:t>
            </w:r>
            <w:r w:rsidRPr="00050A4B">
              <w:rPr>
                <w:b/>
                <w:bCs/>
                <w:i/>
                <w:iCs/>
                <w:lang w:val="vi-VN"/>
              </w:rPr>
              <w:t xml:space="preserve"> </w:t>
            </w:r>
            <w:r w:rsidRPr="00050A4B">
              <w:rPr>
                <w:b/>
                <w:bCs/>
                <w:i/>
                <w:iCs/>
              </w:rPr>
              <w:t>(</w:t>
            </w:r>
            <w:r w:rsidRPr="00050A4B">
              <w:rPr>
                <w:b/>
                <w:bCs/>
                <w:i/>
                <w:iCs/>
                <w:lang w:val="vi-VN"/>
              </w:rPr>
              <w:t>Đ</w:t>
            </w:r>
            <w:r w:rsidRPr="00050A4B">
              <w:rPr>
                <w:b/>
                <w:bCs/>
                <w:i/>
                <w:iCs/>
              </w:rPr>
              <w:t>a thức, ko căn)</w:t>
            </w:r>
          </w:p>
        </w:tc>
        <w:tc>
          <w:tcPr>
            <w:tcW w:w="683" w:type="pct"/>
            <w:shd w:val="clear" w:color="auto" w:fill="auto"/>
          </w:tcPr>
          <w:p w14:paraId="6E856CAF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3" w:type="pct"/>
            <w:shd w:val="clear" w:color="auto" w:fill="auto"/>
          </w:tcPr>
          <w:p w14:paraId="0FA77974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2" w:type="pct"/>
            <w:shd w:val="clear" w:color="auto" w:fill="auto"/>
          </w:tcPr>
          <w:p w14:paraId="26EAFEA1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203735C4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01165A6D" w14:textId="77777777" w:rsidR="00967318" w:rsidRPr="00050A4B" w:rsidRDefault="00967318" w:rsidP="00967318">
            <w:pPr>
              <w:pStyle w:val="ListParagraph"/>
              <w:numPr>
                <w:ilvl w:val="0"/>
                <w:numId w:val="3"/>
              </w:num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điểm</w:t>
            </w:r>
          </w:p>
        </w:tc>
      </w:tr>
      <w:tr w:rsidR="00967318" w:rsidRPr="00050A4B" w14:paraId="3EA78B42" w14:textId="77777777" w:rsidTr="00967318">
        <w:tc>
          <w:tcPr>
            <w:tcW w:w="1488" w:type="pct"/>
            <w:shd w:val="clear" w:color="auto" w:fill="auto"/>
          </w:tcPr>
          <w:p w14:paraId="45B6F0A7" w14:textId="77777777" w:rsidR="00967318" w:rsidRPr="00050A4B" w:rsidRDefault="00967318" w:rsidP="00967318">
            <w:pPr>
              <w:numPr>
                <w:ilvl w:val="0"/>
                <w:numId w:val="6"/>
              </w:num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 Mô tả KGM và tính xác suất</w:t>
            </w:r>
          </w:p>
          <w:p w14:paraId="163B0BB7" w14:textId="77777777" w:rsidR="00967318" w:rsidRPr="00050A4B" w:rsidRDefault="00967318" w:rsidP="00462B9F">
            <w:pPr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(</w:t>
            </w:r>
            <w:r w:rsidRPr="00050A4B">
              <w:rPr>
                <w:b/>
                <w:bCs/>
                <w:i/>
                <w:iCs/>
                <w:lang w:val="vi-VN"/>
              </w:rPr>
              <w:t>Đ</w:t>
            </w:r>
            <w:r w:rsidRPr="00050A4B">
              <w:rPr>
                <w:b/>
                <w:bCs/>
                <w:i/>
                <w:iCs/>
              </w:rPr>
              <w:t>ồng tiền gieo 2-3 lần hoặc xúc xắc gieo 2 lần)</w:t>
            </w:r>
          </w:p>
        </w:tc>
        <w:tc>
          <w:tcPr>
            <w:tcW w:w="683" w:type="pct"/>
            <w:shd w:val="clear" w:color="auto" w:fill="auto"/>
          </w:tcPr>
          <w:p w14:paraId="723D252C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3" w:type="pct"/>
            <w:shd w:val="clear" w:color="auto" w:fill="auto"/>
          </w:tcPr>
          <w:p w14:paraId="2EC803F1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2" w:type="pct"/>
            <w:shd w:val="clear" w:color="auto" w:fill="auto"/>
          </w:tcPr>
          <w:p w14:paraId="4A4C113D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2" w:type="pct"/>
            <w:shd w:val="clear" w:color="auto" w:fill="auto"/>
          </w:tcPr>
          <w:p w14:paraId="633E1F15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613B653C" w14:textId="25BD5E51" w:rsidR="00967318" w:rsidRPr="00050A4B" w:rsidRDefault="00BB32BB" w:rsidP="00462B9F">
            <w:pPr>
              <w:spacing w:before="120" w:after="120"/>
              <w:ind w:left="478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2</w:t>
            </w:r>
            <w:r w:rsidR="00967318" w:rsidRPr="00050A4B">
              <w:rPr>
                <w:b/>
                <w:i/>
              </w:rPr>
              <w:t xml:space="preserve"> điểm</w:t>
            </w:r>
          </w:p>
        </w:tc>
      </w:tr>
      <w:tr w:rsidR="00967318" w:rsidRPr="00050A4B" w14:paraId="63C9A449" w14:textId="77777777" w:rsidTr="00967318">
        <w:tc>
          <w:tcPr>
            <w:tcW w:w="1488" w:type="pct"/>
            <w:shd w:val="clear" w:color="auto" w:fill="auto"/>
          </w:tcPr>
          <w:p w14:paraId="3C96425C" w14:textId="77777777" w:rsidR="00967318" w:rsidRPr="00050A4B" w:rsidRDefault="00967318" w:rsidP="00967318">
            <w:pPr>
              <w:pStyle w:val="ListParagraph"/>
              <w:numPr>
                <w:ilvl w:val="0"/>
                <w:numId w:val="6"/>
              </w:numPr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Xác suất các dạng còn lại</w:t>
            </w:r>
          </w:p>
        </w:tc>
        <w:tc>
          <w:tcPr>
            <w:tcW w:w="683" w:type="pct"/>
            <w:shd w:val="clear" w:color="auto" w:fill="auto"/>
          </w:tcPr>
          <w:p w14:paraId="6B7CA606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3" w:type="pct"/>
            <w:shd w:val="clear" w:color="auto" w:fill="auto"/>
          </w:tcPr>
          <w:p w14:paraId="27FA35E2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44F1E2C3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0E952D82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784" w:type="pct"/>
            <w:shd w:val="clear" w:color="auto" w:fill="auto"/>
          </w:tcPr>
          <w:p w14:paraId="0BFF7F77" w14:textId="77777777" w:rsidR="00967318" w:rsidRPr="00050A4B" w:rsidRDefault="00967318" w:rsidP="00462B9F">
            <w:pPr>
              <w:spacing w:before="120" w:after="120"/>
              <w:ind w:left="478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1 điểm</w:t>
            </w:r>
          </w:p>
        </w:tc>
      </w:tr>
      <w:tr w:rsidR="00967318" w:rsidRPr="00050A4B" w14:paraId="78070529" w14:textId="77777777" w:rsidTr="00967318">
        <w:tc>
          <w:tcPr>
            <w:tcW w:w="1488" w:type="pct"/>
            <w:shd w:val="clear" w:color="auto" w:fill="auto"/>
          </w:tcPr>
          <w:p w14:paraId="49B07D3B" w14:textId="77777777" w:rsidR="00967318" w:rsidRPr="00050A4B" w:rsidRDefault="00967318" w:rsidP="00967318">
            <w:pPr>
              <w:numPr>
                <w:ilvl w:val="0"/>
                <w:numId w:val="6"/>
              </w:num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Tính góc và khoảng cách</w:t>
            </w:r>
          </w:p>
          <w:p w14:paraId="12C10BD1" w14:textId="77777777" w:rsidR="00967318" w:rsidRPr="00050A4B" w:rsidRDefault="00967318" w:rsidP="00462B9F">
            <w:pPr>
              <w:pStyle w:val="ListParagraph"/>
              <w:ind w:left="0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(Cho cùng dạng, khoảng cách cho dạng PTTQ)</w:t>
            </w:r>
          </w:p>
        </w:tc>
        <w:tc>
          <w:tcPr>
            <w:tcW w:w="683" w:type="pct"/>
            <w:shd w:val="clear" w:color="auto" w:fill="auto"/>
          </w:tcPr>
          <w:p w14:paraId="12EEFA11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3" w:type="pct"/>
            <w:shd w:val="clear" w:color="auto" w:fill="auto"/>
          </w:tcPr>
          <w:p w14:paraId="74FC06EF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03A2F7D6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1E0A8DB5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15EB1EBD" w14:textId="77777777" w:rsidR="00967318" w:rsidRPr="00050A4B" w:rsidRDefault="00967318" w:rsidP="00967318">
            <w:pPr>
              <w:pStyle w:val="ListParagraph"/>
              <w:numPr>
                <w:ilvl w:val="0"/>
                <w:numId w:val="4"/>
              </w:num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điểm</w:t>
            </w:r>
          </w:p>
        </w:tc>
      </w:tr>
      <w:tr w:rsidR="00967318" w:rsidRPr="00050A4B" w14:paraId="6D434DA5" w14:textId="77777777" w:rsidTr="00967318">
        <w:tc>
          <w:tcPr>
            <w:tcW w:w="1488" w:type="pct"/>
            <w:shd w:val="clear" w:color="auto" w:fill="auto"/>
          </w:tcPr>
          <w:p w14:paraId="405DE131" w14:textId="77777777" w:rsidR="00967318" w:rsidRPr="00050A4B" w:rsidRDefault="00967318" w:rsidP="00967318">
            <w:pPr>
              <w:numPr>
                <w:ilvl w:val="0"/>
                <w:numId w:val="6"/>
              </w:num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Phương trình đường tròn </w:t>
            </w:r>
          </w:p>
          <w:p w14:paraId="6C94F2D5" w14:textId="77777777" w:rsidR="00967318" w:rsidRPr="00050A4B" w:rsidRDefault="00967318" w:rsidP="00462B9F">
            <w:pPr>
              <w:pStyle w:val="ListParagraph"/>
              <w:spacing w:before="120" w:after="120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(</w:t>
            </w:r>
            <w:r w:rsidRPr="00050A4B">
              <w:rPr>
                <w:b/>
                <w:bCs/>
                <w:i/>
                <w:iCs/>
                <w:lang w:val="vi-VN"/>
              </w:rPr>
              <w:t>Đ</w:t>
            </w:r>
            <w:r w:rsidRPr="00050A4B">
              <w:rPr>
                <w:b/>
                <w:bCs/>
                <w:i/>
                <w:iCs/>
              </w:rPr>
              <w:t>i qua, đường kính, qua 3 điểm)</w:t>
            </w:r>
          </w:p>
        </w:tc>
        <w:tc>
          <w:tcPr>
            <w:tcW w:w="683" w:type="pct"/>
            <w:shd w:val="clear" w:color="auto" w:fill="auto"/>
          </w:tcPr>
          <w:p w14:paraId="2934D402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3" w:type="pct"/>
            <w:shd w:val="clear" w:color="auto" w:fill="auto"/>
          </w:tcPr>
          <w:p w14:paraId="6AB629AA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69694FE6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2" w:type="pct"/>
            <w:shd w:val="clear" w:color="auto" w:fill="auto"/>
          </w:tcPr>
          <w:p w14:paraId="082B0F0A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76EC95FF" w14:textId="77777777" w:rsidR="00967318" w:rsidRPr="00050A4B" w:rsidRDefault="00967318" w:rsidP="00967318">
            <w:pPr>
              <w:pStyle w:val="ListParagraph"/>
              <w:numPr>
                <w:ilvl w:val="0"/>
                <w:numId w:val="5"/>
              </w:num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điểm</w:t>
            </w:r>
          </w:p>
        </w:tc>
      </w:tr>
      <w:tr w:rsidR="00967318" w:rsidRPr="00050A4B" w14:paraId="5CD180F7" w14:textId="77777777" w:rsidTr="00967318">
        <w:tc>
          <w:tcPr>
            <w:tcW w:w="1488" w:type="pct"/>
            <w:shd w:val="clear" w:color="auto" w:fill="auto"/>
          </w:tcPr>
          <w:p w14:paraId="4A06B671" w14:textId="77777777" w:rsidR="00967318" w:rsidRPr="00050A4B" w:rsidRDefault="00967318" w:rsidP="00967318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 Elip</w:t>
            </w:r>
          </w:p>
        </w:tc>
        <w:tc>
          <w:tcPr>
            <w:tcW w:w="683" w:type="pct"/>
            <w:shd w:val="clear" w:color="auto" w:fill="auto"/>
          </w:tcPr>
          <w:p w14:paraId="7E91DE7F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3" w:type="pct"/>
            <w:shd w:val="clear" w:color="auto" w:fill="auto"/>
          </w:tcPr>
          <w:p w14:paraId="3D1198FC" w14:textId="77777777" w:rsidR="00967318" w:rsidRPr="00050A4B" w:rsidRDefault="00967318" w:rsidP="00462B9F">
            <w:pPr>
              <w:spacing w:before="120" w:after="120"/>
              <w:jc w:val="center"/>
            </w:pPr>
            <w:r w:rsidRPr="00050A4B">
              <w:t>1</w:t>
            </w:r>
          </w:p>
        </w:tc>
        <w:tc>
          <w:tcPr>
            <w:tcW w:w="682" w:type="pct"/>
            <w:shd w:val="clear" w:color="auto" w:fill="auto"/>
          </w:tcPr>
          <w:p w14:paraId="6726D648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682" w:type="pct"/>
            <w:shd w:val="clear" w:color="auto" w:fill="auto"/>
          </w:tcPr>
          <w:p w14:paraId="57F78715" w14:textId="77777777" w:rsidR="00967318" w:rsidRPr="00050A4B" w:rsidRDefault="00967318" w:rsidP="00462B9F">
            <w:pPr>
              <w:spacing w:before="120" w:after="120"/>
              <w:jc w:val="center"/>
            </w:pPr>
          </w:p>
        </w:tc>
        <w:tc>
          <w:tcPr>
            <w:tcW w:w="784" w:type="pct"/>
            <w:shd w:val="clear" w:color="auto" w:fill="auto"/>
          </w:tcPr>
          <w:p w14:paraId="4E06254B" w14:textId="77777777" w:rsidR="00967318" w:rsidRPr="00050A4B" w:rsidRDefault="00967318" w:rsidP="00462B9F">
            <w:pPr>
              <w:spacing w:before="120" w:after="120"/>
              <w:ind w:left="478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1 điểm</w:t>
            </w:r>
          </w:p>
        </w:tc>
      </w:tr>
      <w:tr w:rsidR="00967318" w:rsidRPr="00050A4B" w14:paraId="66DBF474" w14:textId="77777777" w:rsidTr="00967318">
        <w:tc>
          <w:tcPr>
            <w:tcW w:w="1488" w:type="pct"/>
            <w:shd w:val="clear" w:color="auto" w:fill="auto"/>
          </w:tcPr>
          <w:p w14:paraId="6C4D71F3" w14:textId="77777777" w:rsidR="00967318" w:rsidRPr="00050A4B" w:rsidRDefault="00967318" w:rsidP="00462B9F">
            <w:pPr>
              <w:pStyle w:val="ListParagraph"/>
              <w:spacing w:before="120" w:after="120"/>
              <w:ind w:left="457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Tổng</w:t>
            </w:r>
          </w:p>
        </w:tc>
        <w:tc>
          <w:tcPr>
            <w:tcW w:w="683" w:type="pct"/>
            <w:shd w:val="clear" w:color="auto" w:fill="auto"/>
          </w:tcPr>
          <w:p w14:paraId="72195888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 xml:space="preserve">4 điểm </w:t>
            </w:r>
          </w:p>
        </w:tc>
        <w:tc>
          <w:tcPr>
            <w:tcW w:w="683" w:type="pct"/>
            <w:shd w:val="clear" w:color="auto" w:fill="auto"/>
          </w:tcPr>
          <w:p w14:paraId="516650EB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 xml:space="preserve">3 điểm </w:t>
            </w:r>
          </w:p>
        </w:tc>
        <w:tc>
          <w:tcPr>
            <w:tcW w:w="682" w:type="pct"/>
            <w:shd w:val="clear" w:color="auto" w:fill="auto"/>
          </w:tcPr>
          <w:p w14:paraId="5D3B166B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 xml:space="preserve">2 điểm </w:t>
            </w:r>
          </w:p>
        </w:tc>
        <w:tc>
          <w:tcPr>
            <w:tcW w:w="682" w:type="pct"/>
            <w:shd w:val="clear" w:color="auto" w:fill="auto"/>
          </w:tcPr>
          <w:p w14:paraId="3ED7F8EA" w14:textId="77777777" w:rsidR="00967318" w:rsidRPr="00050A4B" w:rsidRDefault="00967318" w:rsidP="00462B9F">
            <w:pPr>
              <w:spacing w:before="120" w:after="120"/>
              <w:jc w:val="center"/>
              <w:rPr>
                <w:b/>
                <w:i/>
              </w:rPr>
            </w:pPr>
            <w:r w:rsidRPr="00050A4B">
              <w:rPr>
                <w:b/>
                <w:i/>
              </w:rPr>
              <w:t>1 điểm</w:t>
            </w:r>
          </w:p>
        </w:tc>
        <w:tc>
          <w:tcPr>
            <w:tcW w:w="784" w:type="pct"/>
            <w:shd w:val="clear" w:color="auto" w:fill="auto"/>
          </w:tcPr>
          <w:p w14:paraId="7E74EE03" w14:textId="77777777" w:rsidR="00967318" w:rsidRPr="00050A4B" w:rsidRDefault="00967318" w:rsidP="00462B9F">
            <w:pPr>
              <w:spacing w:before="120" w:after="120"/>
              <w:ind w:left="478"/>
              <w:rPr>
                <w:b/>
                <w:i/>
              </w:rPr>
            </w:pPr>
            <w:r w:rsidRPr="00050A4B">
              <w:rPr>
                <w:b/>
                <w:i/>
              </w:rPr>
              <w:t>10 điểm</w:t>
            </w:r>
          </w:p>
        </w:tc>
      </w:tr>
    </w:tbl>
    <w:p w14:paraId="6DBB4293" w14:textId="77777777" w:rsidR="00D022A2" w:rsidRPr="00050A4B" w:rsidRDefault="00D022A2">
      <w:pPr>
        <w:rPr>
          <w:bCs/>
          <w:i/>
          <w:iCs/>
        </w:rPr>
      </w:pPr>
    </w:p>
    <w:p w14:paraId="43F5F398" w14:textId="77777777" w:rsidR="00D022A2" w:rsidRPr="00050A4B" w:rsidRDefault="00D022A2">
      <w:pPr>
        <w:rPr>
          <w:bCs/>
          <w:i/>
          <w:iCs/>
        </w:rPr>
      </w:pPr>
    </w:p>
    <w:p w14:paraId="4D8EE12A" w14:textId="77777777" w:rsidR="00D022A2" w:rsidRPr="00050A4B" w:rsidRDefault="00D022A2">
      <w:pPr>
        <w:rPr>
          <w:bCs/>
          <w:i/>
          <w:iCs/>
        </w:rPr>
      </w:pPr>
    </w:p>
    <w:p w14:paraId="7D60E504" w14:textId="77777777" w:rsidR="00D022A2" w:rsidRPr="00050A4B" w:rsidRDefault="00D022A2">
      <w:pPr>
        <w:rPr>
          <w:bCs/>
          <w:i/>
          <w:iCs/>
        </w:rPr>
      </w:pPr>
    </w:p>
    <w:p w14:paraId="30F41976" w14:textId="77777777" w:rsidR="00967318" w:rsidRPr="00050A4B" w:rsidRDefault="00967318">
      <w:pPr>
        <w:rPr>
          <w:bCs/>
          <w:i/>
          <w:iCs/>
        </w:rPr>
      </w:pPr>
    </w:p>
    <w:p w14:paraId="468408DB" w14:textId="77777777" w:rsidR="00967318" w:rsidRPr="00050A4B" w:rsidRDefault="00967318">
      <w:pPr>
        <w:rPr>
          <w:bCs/>
          <w:i/>
          <w:iCs/>
        </w:rPr>
      </w:pPr>
    </w:p>
    <w:p w14:paraId="093EC5B7" w14:textId="77777777" w:rsidR="00D022A2" w:rsidRPr="00050A4B" w:rsidRDefault="00000000">
      <w:pPr>
        <w:rPr>
          <w:bCs/>
          <w:i/>
          <w:iCs/>
        </w:rPr>
      </w:pPr>
      <w:r w:rsidRPr="00050A4B">
        <w:rPr>
          <w:bCs/>
          <w:i/>
          <w:iCs/>
        </w:rPr>
        <w:t>.</w:t>
      </w:r>
    </w:p>
    <w:p w14:paraId="4833A950" w14:textId="77777777" w:rsidR="00D022A2" w:rsidRPr="00050A4B" w:rsidRDefault="00000000">
      <w:pPr>
        <w:jc w:val="center"/>
        <w:rPr>
          <w:b/>
        </w:rPr>
      </w:pPr>
      <w:r w:rsidRPr="00050A4B">
        <w:rPr>
          <w:b/>
          <w:lang w:val="vi-VN"/>
        </w:rPr>
        <w:lastRenderedPageBreak/>
        <w:t xml:space="preserve">BẢNG </w:t>
      </w:r>
      <w:r w:rsidRPr="00050A4B">
        <w:rPr>
          <w:b/>
        </w:rPr>
        <w:t xml:space="preserve">ĐẶC TẢ KĨ THUẬT ĐỀ KIỂM TRA </w:t>
      </w:r>
      <w:r w:rsidRPr="00050A4B">
        <w:rPr>
          <w:b/>
          <w:lang w:val="vi-VN"/>
        </w:rPr>
        <w:t>CUỐI</w:t>
      </w:r>
      <w:r w:rsidRPr="00050A4B">
        <w:rPr>
          <w:b/>
        </w:rPr>
        <w:t xml:space="preserve"> KỲ 2 </w:t>
      </w:r>
    </w:p>
    <w:p w14:paraId="00F345DF" w14:textId="77777777" w:rsidR="00D022A2" w:rsidRPr="00050A4B" w:rsidRDefault="00000000">
      <w:pPr>
        <w:jc w:val="center"/>
        <w:rPr>
          <w:b/>
        </w:rPr>
      </w:pPr>
      <w:r w:rsidRPr="00050A4B">
        <w:rPr>
          <w:b/>
        </w:rPr>
        <w:t>MÔN: TOÁN 10 – THỜI GIAN LÀM BÀI: 90 phút</w:t>
      </w:r>
    </w:p>
    <w:p w14:paraId="0FCC2D65" w14:textId="77777777" w:rsidR="00D022A2" w:rsidRPr="00050A4B" w:rsidRDefault="00D022A2">
      <w:pPr>
        <w:rPr>
          <w:bCs/>
          <w:i/>
          <w:iCs/>
          <w:lang w:val="vi-VN"/>
        </w:rPr>
      </w:pPr>
    </w:p>
    <w:tbl>
      <w:tblPr>
        <w:tblW w:w="1531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5"/>
        <w:gridCol w:w="1289"/>
        <w:gridCol w:w="1276"/>
        <w:gridCol w:w="8363"/>
        <w:gridCol w:w="850"/>
        <w:gridCol w:w="993"/>
        <w:gridCol w:w="850"/>
        <w:gridCol w:w="1134"/>
      </w:tblGrid>
      <w:tr w:rsidR="00D022A2" w:rsidRPr="00050A4B" w14:paraId="31532566" w14:textId="77777777">
        <w:trPr>
          <w:trHeight w:val="90"/>
          <w:tblHeader/>
        </w:trPr>
        <w:tc>
          <w:tcPr>
            <w:tcW w:w="555" w:type="dxa"/>
            <w:vMerge w:val="restart"/>
            <w:vAlign w:val="center"/>
          </w:tcPr>
          <w:p w14:paraId="26F623B5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TT</w:t>
            </w:r>
          </w:p>
        </w:tc>
        <w:tc>
          <w:tcPr>
            <w:tcW w:w="1289" w:type="dxa"/>
            <w:vMerge w:val="restart"/>
            <w:vAlign w:val="center"/>
          </w:tcPr>
          <w:p w14:paraId="4BC49595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Nội dung kiến thức</w:t>
            </w:r>
          </w:p>
        </w:tc>
        <w:tc>
          <w:tcPr>
            <w:tcW w:w="1276" w:type="dxa"/>
            <w:vMerge w:val="restart"/>
            <w:vAlign w:val="center"/>
          </w:tcPr>
          <w:p w14:paraId="4FAB4783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Đơn vị kiến thức</w:t>
            </w:r>
          </w:p>
        </w:tc>
        <w:tc>
          <w:tcPr>
            <w:tcW w:w="8363" w:type="dxa"/>
            <w:vMerge w:val="restart"/>
            <w:vAlign w:val="center"/>
          </w:tcPr>
          <w:p w14:paraId="78E34E98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Mức độ kiến thức, kĩ năng cần kiểm tra, đánh giá</w:t>
            </w:r>
          </w:p>
        </w:tc>
        <w:tc>
          <w:tcPr>
            <w:tcW w:w="3827" w:type="dxa"/>
            <w:gridSpan w:val="4"/>
            <w:vAlign w:val="center"/>
          </w:tcPr>
          <w:p w14:paraId="434B0D89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Số câu hỏi theo mức độ nhận thức</w:t>
            </w:r>
          </w:p>
        </w:tc>
      </w:tr>
      <w:tr w:rsidR="00D022A2" w:rsidRPr="00050A4B" w14:paraId="0B1C6133" w14:textId="77777777">
        <w:trPr>
          <w:tblHeader/>
        </w:trPr>
        <w:tc>
          <w:tcPr>
            <w:tcW w:w="555" w:type="dxa"/>
            <w:vMerge/>
            <w:vAlign w:val="center"/>
          </w:tcPr>
          <w:p w14:paraId="5DCE91B8" w14:textId="77777777" w:rsidR="00D022A2" w:rsidRPr="00050A4B" w:rsidRDefault="00D022A2">
            <w:pPr>
              <w:jc w:val="center"/>
              <w:rPr>
                <w:b/>
              </w:rPr>
            </w:pPr>
          </w:p>
        </w:tc>
        <w:tc>
          <w:tcPr>
            <w:tcW w:w="1289" w:type="dxa"/>
            <w:vMerge/>
            <w:vAlign w:val="center"/>
          </w:tcPr>
          <w:p w14:paraId="58B92D9D" w14:textId="77777777" w:rsidR="00D022A2" w:rsidRPr="00050A4B" w:rsidRDefault="00D022A2">
            <w:pPr>
              <w:jc w:val="center"/>
              <w:rPr>
                <w:b/>
              </w:rPr>
            </w:pPr>
          </w:p>
        </w:tc>
        <w:tc>
          <w:tcPr>
            <w:tcW w:w="1276" w:type="dxa"/>
            <w:vMerge/>
            <w:vAlign w:val="center"/>
          </w:tcPr>
          <w:p w14:paraId="5317BDD8" w14:textId="77777777" w:rsidR="00D022A2" w:rsidRPr="00050A4B" w:rsidRDefault="00D022A2">
            <w:pPr>
              <w:jc w:val="center"/>
              <w:rPr>
                <w:b/>
              </w:rPr>
            </w:pPr>
          </w:p>
        </w:tc>
        <w:tc>
          <w:tcPr>
            <w:tcW w:w="8363" w:type="dxa"/>
            <w:vMerge/>
          </w:tcPr>
          <w:p w14:paraId="50DAF131" w14:textId="77777777" w:rsidR="00D022A2" w:rsidRPr="00050A4B" w:rsidRDefault="00D022A2">
            <w:pPr>
              <w:jc w:val="both"/>
              <w:rPr>
                <w:b/>
              </w:rPr>
            </w:pPr>
          </w:p>
        </w:tc>
        <w:tc>
          <w:tcPr>
            <w:tcW w:w="850" w:type="dxa"/>
            <w:vAlign w:val="center"/>
          </w:tcPr>
          <w:p w14:paraId="7A63C9F3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Nhận biết</w:t>
            </w:r>
          </w:p>
        </w:tc>
        <w:tc>
          <w:tcPr>
            <w:tcW w:w="993" w:type="dxa"/>
            <w:vAlign w:val="center"/>
          </w:tcPr>
          <w:p w14:paraId="614777B8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Thông hiểu</w:t>
            </w:r>
          </w:p>
        </w:tc>
        <w:tc>
          <w:tcPr>
            <w:tcW w:w="850" w:type="dxa"/>
            <w:vAlign w:val="center"/>
          </w:tcPr>
          <w:p w14:paraId="0DC8C535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 xml:space="preserve">Vận dụng </w:t>
            </w:r>
          </w:p>
        </w:tc>
        <w:tc>
          <w:tcPr>
            <w:tcW w:w="1134" w:type="dxa"/>
            <w:vAlign w:val="center"/>
          </w:tcPr>
          <w:p w14:paraId="6A42434A" w14:textId="77777777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</w:rPr>
              <w:t>Vận dụng cao</w:t>
            </w:r>
          </w:p>
        </w:tc>
      </w:tr>
      <w:tr w:rsidR="00D022A2" w:rsidRPr="00050A4B" w14:paraId="7E089C40" w14:textId="77777777">
        <w:trPr>
          <w:trHeight w:val="354"/>
        </w:trPr>
        <w:tc>
          <w:tcPr>
            <w:tcW w:w="555" w:type="dxa"/>
            <w:vAlign w:val="center"/>
          </w:tcPr>
          <w:p w14:paraId="5AC9A9E8" w14:textId="77777777" w:rsidR="00D022A2" w:rsidRPr="00050A4B" w:rsidRDefault="00000000">
            <w:pPr>
              <w:jc w:val="center"/>
              <w:rPr>
                <w:b/>
                <w:lang w:val="vi-VN"/>
              </w:rPr>
            </w:pPr>
            <w:r w:rsidRPr="00050A4B">
              <w:rPr>
                <w:b/>
                <w:lang w:val="vi-VN"/>
              </w:rPr>
              <w:t>1.</w:t>
            </w:r>
          </w:p>
        </w:tc>
        <w:tc>
          <w:tcPr>
            <w:tcW w:w="1289" w:type="dxa"/>
            <w:vAlign w:val="center"/>
          </w:tcPr>
          <w:p w14:paraId="058814F5" w14:textId="18570F63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  <w:lang w:val="vi-VN"/>
              </w:rPr>
              <w:t>1.Bất phương trình bậc hai</w:t>
            </w:r>
          </w:p>
        </w:tc>
        <w:tc>
          <w:tcPr>
            <w:tcW w:w="1276" w:type="dxa"/>
            <w:vAlign w:val="center"/>
          </w:tcPr>
          <w:p w14:paraId="5098AF27" w14:textId="2DBD759A" w:rsidR="00967318" w:rsidRPr="00050A4B" w:rsidRDefault="00000000" w:rsidP="00967318">
            <w:pPr>
              <w:jc w:val="center"/>
              <w:rPr>
                <w:b/>
                <w:lang w:val="vi-VN"/>
              </w:rPr>
            </w:pPr>
            <w:r w:rsidRPr="00050A4B">
              <w:rPr>
                <w:b/>
                <w:lang w:val="vi-VN"/>
              </w:rPr>
              <w:t>1</w:t>
            </w:r>
            <w:r w:rsidR="00967318" w:rsidRPr="00050A4B">
              <w:rPr>
                <w:b/>
              </w:rPr>
              <w:t>.</w:t>
            </w:r>
            <w:r w:rsidRPr="00050A4B">
              <w:rPr>
                <w:b/>
                <w:lang w:val="vi-VN"/>
              </w:rPr>
              <w:t xml:space="preserve">Bất </w:t>
            </w:r>
          </w:p>
          <w:p w14:paraId="0C845532" w14:textId="66040E12" w:rsidR="00D022A2" w:rsidRPr="00050A4B" w:rsidRDefault="00000000">
            <w:pPr>
              <w:jc w:val="center"/>
              <w:rPr>
                <w:b/>
                <w:bCs/>
              </w:rPr>
            </w:pPr>
            <w:r w:rsidRPr="00050A4B">
              <w:rPr>
                <w:b/>
                <w:lang w:val="vi-VN"/>
              </w:rPr>
              <w:t>phương trình bậc hai</w:t>
            </w:r>
          </w:p>
        </w:tc>
        <w:tc>
          <w:tcPr>
            <w:tcW w:w="8363" w:type="dxa"/>
            <w:vAlign w:val="center"/>
          </w:tcPr>
          <w:p w14:paraId="4BC51377" w14:textId="06902CA0" w:rsidR="00D022A2" w:rsidRPr="00050A4B" w:rsidRDefault="00000000">
            <w:pPr>
              <w:jc w:val="both"/>
              <w:rPr>
                <w:lang w:val="vi-VN"/>
              </w:rPr>
            </w:pPr>
            <w:r w:rsidRPr="00050A4B">
              <w:rPr>
                <w:b/>
                <w:bCs/>
              </w:rPr>
              <w:t>Nhận biết</w:t>
            </w:r>
            <w:r w:rsidRPr="00050A4B">
              <w:t xml:space="preserve">: </w:t>
            </w:r>
            <w:r w:rsidRPr="00050A4B">
              <w:rPr>
                <w:lang w:val="vi-VN"/>
              </w:rPr>
              <w:t>(Câu 1)</w:t>
            </w:r>
          </w:p>
          <w:p w14:paraId="43E55EFF" w14:textId="546EAF25" w:rsidR="00D022A2" w:rsidRPr="00050A4B" w:rsidRDefault="00000000">
            <w:pPr>
              <w:jc w:val="both"/>
            </w:pPr>
            <w:r w:rsidRPr="00050A4B">
              <w:t>- Hiểu được định lí về dấu tam thức bậc hai để giải bất phương trình bậc hai.</w:t>
            </w:r>
          </w:p>
        </w:tc>
        <w:tc>
          <w:tcPr>
            <w:tcW w:w="850" w:type="dxa"/>
            <w:vAlign w:val="center"/>
          </w:tcPr>
          <w:p w14:paraId="517A22C5" w14:textId="3D6BE483" w:rsidR="00D022A2" w:rsidRPr="00050A4B" w:rsidRDefault="00967318">
            <w:pPr>
              <w:jc w:val="center"/>
            </w:pPr>
            <w:r w:rsidRPr="00050A4B">
              <w:t>1</w:t>
            </w:r>
          </w:p>
        </w:tc>
        <w:tc>
          <w:tcPr>
            <w:tcW w:w="993" w:type="dxa"/>
            <w:vAlign w:val="center"/>
          </w:tcPr>
          <w:p w14:paraId="5594BA01" w14:textId="6F2A4982" w:rsidR="00D022A2" w:rsidRPr="00050A4B" w:rsidRDefault="00D022A2">
            <w:pPr>
              <w:jc w:val="center"/>
              <w:rPr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45B09B6B" w14:textId="4452EAD9" w:rsidR="00D022A2" w:rsidRPr="00050A4B" w:rsidRDefault="00D022A2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234736A8" w14:textId="77777777" w:rsidR="00D022A2" w:rsidRPr="00050A4B" w:rsidRDefault="00D022A2">
            <w:pPr>
              <w:jc w:val="center"/>
            </w:pPr>
          </w:p>
        </w:tc>
      </w:tr>
      <w:tr w:rsidR="00D022A2" w:rsidRPr="00050A4B" w14:paraId="6332D1D2" w14:textId="77777777">
        <w:trPr>
          <w:trHeight w:val="851"/>
        </w:trPr>
        <w:tc>
          <w:tcPr>
            <w:tcW w:w="555" w:type="dxa"/>
            <w:vMerge w:val="restart"/>
            <w:vAlign w:val="center"/>
          </w:tcPr>
          <w:p w14:paraId="2B5F3F8F" w14:textId="77777777" w:rsidR="00D022A2" w:rsidRPr="00050A4B" w:rsidRDefault="00000000">
            <w:pPr>
              <w:jc w:val="center"/>
              <w:rPr>
                <w:b/>
                <w:lang w:val="vi-VN"/>
              </w:rPr>
            </w:pPr>
            <w:r w:rsidRPr="00050A4B">
              <w:rPr>
                <w:b/>
                <w:lang w:val="vi-VN"/>
              </w:rPr>
              <w:t>2</w:t>
            </w:r>
          </w:p>
        </w:tc>
        <w:tc>
          <w:tcPr>
            <w:tcW w:w="1289" w:type="dxa"/>
            <w:vMerge w:val="restart"/>
            <w:vAlign w:val="center"/>
          </w:tcPr>
          <w:p w14:paraId="0016119E" w14:textId="66604B94" w:rsidR="00D022A2" w:rsidRPr="00050A4B" w:rsidRDefault="00000000">
            <w:pPr>
              <w:jc w:val="center"/>
              <w:rPr>
                <w:b/>
              </w:rPr>
            </w:pPr>
            <w:r w:rsidRPr="00050A4B">
              <w:rPr>
                <w:b/>
                <w:lang w:val="vi-VN"/>
              </w:rPr>
              <w:t>2</w:t>
            </w:r>
            <w:r w:rsidRPr="00050A4B">
              <w:rPr>
                <w:b/>
              </w:rPr>
              <w:t xml:space="preserve">. </w:t>
            </w:r>
            <w:r w:rsidR="00967318" w:rsidRPr="00050A4B">
              <w:rPr>
                <w:b/>
              </w:rPr>
              <w:t>Hoán vị - Tổ hợp – Chỉnh hợp</w:t>
            </w:r>
          </w:p>
        </w:tc>
        <w:tc>
          <w:tcPr>
            <w:tcW w:w="1276" w:type="dxa"/>
            <w:vAlign w:val="center"/>
          </w:tcPr>
          <w:p w14:paraId="69AE8482" w14:textId="77777777" w:rsidR="00D022A2" w:rsidRPr="00050A4B" w:rsidRDefault="00000000">
            <w:pPr>
              <w:jc w:val="center"/>
              <w:rPr>
                <w:b/>
                <w:bCs/>
              </w:rPr>
            </w:pPr>
            <w:r w:rsidRPr="00050A4B">
              <w:rPr>
                <w:b/>
                <w:bCs/>
                <w:lang w:val="vi-VN"/>
              </w:rPr>
              <w:t>2.1</w:t>
            </w:r>
            <w:r w:rsidRPr="00050A4B">
              <w:rPr>
                <w:b/>
                <w:bCs/>
              </w:rPr>
              <w:t xml:space="preserve">. </w:t>
            </w:r>
          </w:p>
          <w:p w14:paraId="671E4C36" w14:textId="211479A0" w:rsidR="00D022A2" w:rsidRPr="00050A4B" w:rsidRDefault="00967318">
            <w:pPr>
              <w:jc w:val="center"/>
              <w:rPr>
                <w:b/>
                <w:bCs/>
              </w:rPr>
            </w:pPr>
            <w:r w:rsidRPr="00050A4B">
              <w:rPr>
                <w:b/>
                <w:bCs/>
              </w:rPr>
              <w:t>Đếm số</w:t>
            </w:r>
          </w:p>
        </w:tc>
        <w:tc>
          <w:tcPr>
            <w:tcW w:w="8363" w:type="dxa"/>
            <w:vAlign w:val="center"/>
          </w:tcPr>
          <w:p w14:paraId="105EAB0E" w14:textId="75520C80" w:rsidR="00D022A2" w:rsidRPr="00050A4B" w:rsidRDefault="00000000">
            <w:pPr>
              <w:jc w:val="both"/>
              <w:rPr>
                <w:lang w:val="vi-VN"/>
              </w:rPr>
            </w:pPr>
            <w:r w:rsidRPr="00050A4B">
              <w:rPr>
                <w:b/>
                <w:bCs/>
              </w:rPr>
              <w:t>Nhận biết</w:t>
            </w:r>
            <w:r w:rsidRPr="00050A4B">
              <w:t>:</w:t>
            </w:r>
            <w:r w:rsidRPr="00050A4B">
              <w:rPr>
                <w:lang w:val="vi-VN"/>
              </w:rPr>
              <w:t xml:space="preserve"> ( Câu </w:t>
            </w:r>
            <w:r w:rsidR="00967318" w:rsidRPr="00050A4B">
              <w:t xml:space="preserve">2 </w:t>
            </w:r>
            <w:r w:rsidRPr="00050A4B">
              <w:rPr>
                <w:lang w:val="vi-VN"/>
              </w:rPr>
              <w:t>)</w:t>
            </w:r>
          </w:p>
          <w:p w14:paraId="1AD50018" w14:textId="2BB1449E" w:rsidR="00967318" w:rsidRPr="00050A4B" w:rsidRDefault="00000000" w:rsidP="0096731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050A4B">
              <w:rPr>
                <w:rFonts w:ascii="Times New Roman" w:hAnsi="Times New Roman"/>
                <w:sz w:val="24"/>
              </w:rPr>
              <w:t xml:space="preserve">- </w:t>
            </w:r>
            <w:r w:rsidR="00050A4B" w:rsidRPr="00050A4B">
              <w:rPr>
                <w:rFonts w:ascii="Times New Roman" w:hAnsi="Times New Roman"/>
                <w:sz w:val="24"/>
              </w:rPr>
              <w:t>Hiểu được quy tắc nhân, dùng chỉnh hợp.</w:t>
            </w:r>
          </w:p>
          <w:p w14:paraId="2B5503D5" w14:textId="7DDAA069" w:rsidR="00D022A2" w:rsidRPr="00050A4B" w:rsidRDefault="00D022A2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850" w:type="dxa"/>
            <w:vAlign w:val="center"/>
          </w:tcPr>
          <w:p w14:paraId="7780DC84" w14:textId="732148EC" w:rsidR="00D022A2" w:rsidRPr="00050A4B" w:rsidRDefault="00967318">
            <w:pPr>
              <w:jc w:val="center"/>
            </w:pPr>
            <w:r w:rsidRPr="00050A4B">
              <w:t>1</w:t>
            </w:r>
          </w:p>
        </w:tc>
        <w:tc>
          <w:tcPr>
            <w:tcW w:w="993" w:type="dxa"/>
            <w:vAlign w:val="center"/>
          </w:tcPr>
          <w:p w14:paraId="2598A180" w14:textId="596E96A0" w:rsidR="00D022A2" w:rsidRPr="00050A4B" w:rsidRDefault="00D022A2">
            <w:pPr>
              <w:jc w:val="center"/>
            </w:pPr>
          </w:p>
        </w:tc>
        <w:tc>
          <w:tcPr>
            <w:tcW w:w="850" w:type="dxa"/>
            <w:vAlign w:val="center"/>
          </w:tcPr>
          <w:p w14:paraId="6B78748E" w14:textId="0295600E" w:rsidR="00D022A2" w:rsidRPr="00050A4B" w:rsidRDefault="00D022A2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071C4940" w14:textId="3792AA17" w:rsidR="00D022A2" w:rsidRPr="00050A4B" w:rsidRDefault="00D022A2">
            <w:pPr>
              <w:jc w:val="center"/>
            </w:pPr>
          </w:p>
        </w:tc>
      </w:tr>
      <w:tr w:rsidR="00D022A2" w:rsidRPr="00050A4B" w14:paraId="76EBFDC1" w14:textId="77777777">
        <w:trPr>
          <w:trHeight w:val="851"/>
        </w:trPr>
        <w:tc>
          <w:tcPr>
            <w:tcW w:w="555" w:type="dxa"/>
            <w:vMerge/>
            <w:vAlign w:val="center"/>
          </w:tcPr>
          <w:p w14:paraId="2FA8609F" w14:textId="77777777" w:rsidR="00D022A2" w:rsidRPr="00050A4B" w:rsidRDefault="00D022A2">
            <w:pPr>
              <w:jc w:val="center"/>
              <w:rPr>
                <w:b/>
              </w:rPr>
            </w:pPr>
          </w:p>
        </w:tc>
        <w:tc>
          <w:tcPr>
            <w:tcW w:w="1289" w:type="dxa"/>
            <w:vMerge/>
            <w:vAlign w:val="center"/>
          </w:tcPr>
          <w:p w14:paraId="698F8CD9" w14:textId="77777777" w:rsidR="00D022A2" w:rsidRPr="00050A4B" w:rsidRDefault="00D022A2">
            <w:pPr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431B5FE9" w14:textId="77777777" w:rsidR="00D022A2" w:rsidRPr="00050A4B" w:rsidRDefault="00000000">
            <w:pPr>
              <w:jc w:val="center"/>
              <w:rPr>
                <w:b/>
                <w:bCs/>
              </w:rPr>
            </w:pPr>
            <w:r w:rsidRPr="00050A4B">
              <w:rPr>
                <w:b/>
                <w:bCs/>
                <w:lang w:val="vi-VN"/>
              </w:rPr>
              <w:t>2.2</w:t>
            </w:r>
            <w:r w:rsidRPr="00050A4B">
              <w:rPr>
                <w:b/>
                <w:bCs/>
              </w:rPr>
              <w:t xml:space="preserve">. </w:t>
            </w:r>
          </w:p>
          <w:p w14:paraId="0C3B49E2" w14:textId="7D5B975A" w:rsidR="00D022A2" w:rsidRPr="00050A4B" w:rsidRDefault="00967318">
            <w:pPr>
              <w:jc w:val="center"/>
              <w:rPr>
                <w:b/>
                <w:bCs/>
              </w:rPr>
            </w:pPr>
            <w:r w:rsidRPr="00050A4B">
              <w:rPr>
                <w:b/>
              </w:rPr>
              <w:t>Tổ hợp</w:t>
            </w:r>
          </w:p>
        </w:tc>
        <w:tc>
          <w:tcPr>
            <w:tcW w:w="8363" w:type="dxa"/>
            <w:vAlign w:val="center"/>
          </w:tcPr>
          <w:p w14:paraId="598E2D94" w14:textId="6A39ADCA" w:rsidR="00D022A2" w:rsidRPr="00050A4B" w:rsidRDefault="00000000">
            <w:pPr>
              <w:jc w:val="both"/>
              <w:rPr>
                <w:lang w:val="vi-VN"/>
              </w:rPr>
            </w:pPr>
            <w:r w:rsidRPr="00050A4B">
              <w:rPr>
                <w:b/>
                <w:bCs/>
              </w:rPr>
              <w:t>Nhận biết</w:t>
            </w:r>
            <w:r w:rsidRPr="00050A4B">
              <w:t>:</w:t>
            </w:r>
            <w:r w:rsidRPr="00050A4B">
              <w:rPr>
                <w:lang w:val="vi-VN"/>
              </w:rPr>
              <w:t xml:space="preserve"> (Câu </w:t>
            </w:r>
            <w:r w:rsidR="00967318" w:rsidRPr="00050A4B">
              <w:t>3</w:t>
            </w:r>
            <w:r w:rsidRPr="00050A4B">
              <w:rPr>
                <w:lang w:val="vi-VN"/>
              </w:rPr>
              <w:t>)</w:t>
            </w:r>
          </w:p>
          <w:p w14:paraId="3E7775BC" w14:textId="2C58BEBE" w:rsidR="00967318" w:rsidRPr="00050A4B" w:rsidRDefault="00000000" w:rsidP="00967318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050A4B">
              <w:rPr>
                <w:rFonts w:ascii="Times New Roman" w:hAnsi="Times New Roman"/>
                <w:sz w:val="24"/>
              </w:rPr>
              <w:t xml:space="preserve">- </w:t>
            </w:r>
            <w:r w:rsidR="00050A4B" w:rsidRPr="00050A4B">
              <w:rPr>
                <w:rFonts w:ascii="Times New Roman" w:hAnsi="Times New Roman"/>
                <w:sz w:val="24"/>
              </w:rPr>
              <w:t>Hiểu được cách dùng tổ hợp.</w:t>
            </w:r>
          </w:p>
          <w:p w14:paraId="21D970E5" w14:textId="3DCA5A85" w:rsidR="00D022A2" w:rsidRPr="00050A4B" w:rsidRDefault="00D022A2">
            <w:pPr>
              <w:jc w:val="both"/>
            </w:pPr>
          </w:p>
        </w:tc>
        <w:tc>
          <w:tcPr>
            <w:tcW w:w="850" w:type="dxa"/>
            <w:vAlign w:val="center"/>
          </w:tcPr>
          <w:p w14:paraId="2DCCC66D" w14:textId="583EE0EB" w:rsidR="00D022A2" w:rsidRPr="00050A4B" w:rsidRDefault="00967318">
            <w:pPr>
              <w:jc w:val="center"/>
            </w:pPr>
            <w:r w:rsidRPr="00050A4B">
              <w:t>1</w:t>
            </w:r>
          </w:p>
        </w:tc>
        <w:tc>
          <w:tcPr>
            <w:tcW w:w="993" w:type="dxa"/>
            <w:vAlign w:val="center"/>
          </w:tcPr>
          <w:p w14:paraId="23E51725" w14:textId="10940642" w:rsidR="00D022A2" w:rsidRPr="00050A4B" w:rsidRDefault="00D022A2">
            <w:pPr>
              <w:jc w:val="center"/>
              <w:rPr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26B5AE39" w14:textId="19C0CA8D" w:rsidR="00D022A2" w:rsidRPr="00050A4B" w:rsidRDefault="00D022A2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22E99AFF" w14:textId="14273C05" w:rsidR="00D022A2" w:rsidRPr="00050A4B" w:rsidRDefault="00D022A2">
            <w:pPr>
              <w:jc w:val="center"/>
              <w:rPr>
                <w:lang w:val="vi-VN"/>
              </w:rPr>
            </w:pPr>
          </w:p>
        </w:tc>
      </w:tr>
      <w:tr w:rsidR="00967318" w:rsidRPr="00050A4B" w14:paraId="4CACE389" w14:textId="77777777">
        <w:trPr>
          <w:trHeight w:val="851"/>
        </w:trPr>
        <w:tc>
          <w:tcPr>
            <w:tcW w:w="555" w:type="dxa"/>
            <w:vAlign w:val="center"/>
          </w:tcPr>
          <w:p w14:paraId="33D82D9C" w14:textId="1FA1EB91" w:rsidR="00967318" w:rsidRPr="00050A4B" w:rsidRDefault="00967318">
            <w:pPr>
              <w:jc w:val="center"/>
              <w:rPr>
                <w:b/>
              </w:rPr>
            </w:pPr>
            <w:r w:rsidRPr="00050A4B">
              <w:rPr>
                <w:b/>
              </w:rPr>
              <w:t>3</w:t>
            </w:r>
          </w:p>
        </w:tc>
        <w:tc>
          <w:tcPr>
            <w:tcW w:w="1289" w:type="dxa"/>
            <w:vAlign w:val="center"/>
          </w:tcPr>
          <w:p w14:paraId="075A9517" w14:textId="2BCDAF4F" w:rsidR="00967318" w:rsidRPr="00050A4B" w:rsidRDefault="00967318">
            <w:pPr>
              <w:jc w:val="center"/>
              <w:rPr>
                <w:b/>
              </w:rPr>
            </w:pPr>
            <w:r w:rsidRPr="00050A4B">
              <w:rPr>
                <w:b/>
              </w:rPr>
              <w:t>3. Newton</w:t>
            </w:r>
          </w:p>
        </w:tc>
        <w:tc>
          <w:tcPr>
            <w:tcW w:w="1276" w:type="dxa"/>
            <w:vAlign w:val="center"/>
          </w:tcPr>
          <w:p w14:paraId="3916378C" w14:textId="21426CCA" w:rsidR="00967318" w:rsidRPr="00050A4B" w:rsidRDefault="00967318">
            <w:pPr>
              <w:jc w:val="center"/>
              <w:rPr>
                <w:b/>
                <w:bCs/>
              </w:rPr>
            </w:pPr>
            <w:r w:rsidRPr="00050A4B">
              <w:rPr>
                <w:b/>
                <w:bCs/>
              </w:rPr>
              <w:t xml:space="preserve">3. </w:t>
            </w:r>
            <w:r w:rsidRPr="00050A4B">
              <w:rPr>
                <w:b/>
                <w:bCs/>
                <w:i/>
                <w:iCs/>
              </w:rPr>
              <w:t>Khai triển Newton bậc 4-5</w:t>
            </w:r>
            <w:r w:rsidRPr="00050A4B">
              <w:rPr>
                <w:b/>
                <w:bCs/>
                <w:i/>
                <w:iCs/>
                <w:lang w:val="vi-VN"/>
              </w:rPr>
              <w:t xml:space="preserve"> </w:t>
            </w:r>
            <w:r w:rsidRPr="00050A4B">
              <w:rPr>
                <w:b/>
                <w:bCs/>
                <w:i/>
                <w:iCs/>
              </w:rPr>
              <w:t>(</w:t>
            </w:r>
            <w:r w:rsidRPr="00050A4B">
              <w:rPr>
                <w:b/>
                <w:bCs/>
                <w:i/>
                <w:iCs/>
                <w:lang w:val="vi-VN"/>
              </w:rPr>
              <w:t>Đ</w:t>
            </w:r>
            <w:r w:rsidRPr="00050A4B">
              <w:rPr>
                <w:b/>
                <w:bCs/>
                <w:i/>
                <w:iCs/>
              </w:rPr>
              <w:t>a thức, ko căn)</w:t>
            </w:r>
          </w:p>
        </w:tc>
        <w:tc>
          <w:tcPr>
            <w:tcW w:w="8363" w:type="dxa"/>
            <w:vAlign w:val="center"/>
          </w:tcPr>
          <w:p w14:paraId="5B49C790" w14:textId="62C5DD54" w:rsidR="00967318" w:rsidRPr="00050A4B" w:rsidRDefault="00967318" w:rsidP="00967318">
            <w:pPr>
              <w:rPr>
                <w:b/>
              </w:rPr>
            </w:pPr>
            <w:r w:rsidRPr="00050A4B">
              <w:rPr>
                <w:b/>
              </w:rPr>
              <w:t xml:space="preserve">-Thông hiểu </w:t>
            </w:r>
            <w:r w:rsidRPr="00050A4B">
              <w:rPr>
                <w:lang w:val="vi-VN"/>
              </w:rPr>
              <w:t xml:space="preserve">(Câu </w:t>
            </w:r>
            <w:r w:rsidRPr="00050A4B">
              <w:t>4</w:t>
            </w:r>
            <w:r w:rsidRPr="00050A4B">
              <w:rPr>
                <w:lang w:val="vi-VN"/>
              </w:rPr>
              <w:t>)</w:t>
            </w:r>
            <w:r w:rsidRPr="00050A4B">
              <w:t xml:space="preserve"> </w:t>
            </w:r>
          </w:p>
          <w:p w14:paraId="245DC56F" w14:textId="2556537C" w:rsidR="00967318" w:rsidRPr="00050A4B" w:rsidRDefault="00050A4B" w:rsidP="00050A4B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050A4B">
              <w:rPr>
                <w:rFonts w:ascii="Times New Roman" w:hAnsi="Times New Roman"/>
                <w:sz w:val="24"/>
              </w:rPr>
              <w:t>- Hiểu và khai triển được 1 đa thức bằng công thức newton.</w:t>
            </w:r>
          </w:p>
        </w:tc>
        <w:tc>
          <w:tcPr>
            <w:tcW w:w="850" w:type="dxa"/>
            <w:vAlign w:val="center"/>
          </w:tcPr>
          <w:p w14:paraId="3C6C096B" w14:textId="77777777" w:rsidR="00967318" w:rsidRPr="00050A4B" w:rsidRDefault="00967318">
            <w:pPr>
              <w:jc w:val="center"/>
            </w:pPr>
          </w:p>
        </w:tc>
        <w:tc>
          <w:tcPr>
            <w:tcW w:w="993" w:type="dxa"/>
            <w:vAlign w:val="center"/>
          </w:tcPr>
          <w:p w14:paraId="17B21C66" w14:textId="5BC8C0D9" w:rsidR="00967318" w:rsidRPr="00050A4B" w:rsidRDefault="00967318">
            <w:pPr>
              <w:jc w:val="center"/>
            </w:pPr>
            <w:r w:rsidRPr="00050A4B">
              <w:t>1</w:t>
            </w:r>
          </w:p>
        </w:tc>
        <w:tc>
          <w:tcPr>
            <w:tcW w:w="850" w:type="dxa"/>
            <w:vAlign w:val="center"/>
          </w:tcPr>
          <w:p w14:paraId="26F83652" w14:textId="77777777" w:rsidR="00967318" w:rsidRPr="00050A4B" w:rsidRDefault="00967318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1B48A349" w14:textId="77777777" w:rsidR="00967318" w:rsidRPr="00050A4B" w:rsidRDefault="00967318">
            <w:pPr>
              <w:jc w:val="center"/>
              <w:rPr>
                <w:lang w:val="vi-VN"/>
              </w:rPr>
            </w:pPr>
          </w:p>
        </w:tc>
      </w:tr>
      <w:tr w:rsidR="00D86C54" w:rsidRPr="00050A4B" w14:paraId="6853CCFB" w14:textId="77777777">
        <w:trPr>
          <w:trHeight w:val="851"/>
        </w:trPr>
        <w:tc>
          <w:tcPr>
            <w:tcW w:w="555" w:type="dxa"/>
            <w:vMerge w:val="restart"/>
            <w:vAlign w:val="center"/>
          </w:tcPr>
          <w:p w14:paraId="76D5A143" w14:textId="77777777" w:rsidR="00D86C54" w:rsidRPr="00050A4B" w:rsidRDefault="00D86C54">
            <w:pPr>
              <w:jc w:val="center"/>
              <w:rPr>
                <w:b/>
              </w:rPr>
            </w:pPr>
          </w:p>
        </w:tc>
        <w:tc>
          <w:tcPr>
            <w:tcW w:w="1289" w:type="dxa"/>
            <w:vMerge w:val="restart"/>
            <w:vAlign w:val="center"/>
          </w:tcPr>
          <w:p w14:paraId="7C9889DD" w14:textId="77777777" w:rsidR="00D86C54" w:rsidRPr="00050A4B" w:rsidRDefault="00D86C54">
            <w:pPr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02EDCD50" w14:textId="2EDE5A19" w:rsidR="00D86C54" w:rsidRPr="00050A4B" w:rsidRDefault="00D86C54" w:rsidP="00CF2CE5">
            <w:pPr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</w:rPr>
              <w:t>4.1.</w:t>
            </w:r>
            <w:r w:rsidRPr="00050A4B">
              <w:rPr>
                <w:b/>
                <w:bCs/>
                <w:i/>
                <w:iCs/>
              </w:rPr>
              <w:t xml:space="preserve"> Mô tả KGM </w:t>
            </w:r>
            <w:r w:rsidRPr="00050A4B">
              <w:rPr>
                <w:b/>
                <w:bCs/>
                <w:i/>
                <w:iCs/>
                <w:lang w:val="vi-VN"/>
              </w:rPr>
              <w:t>Đ</w:t>
            </w:r>
            <w:r w:rsidRPr="00050A4B">
              <w:rPr>
                <w:b/>
                <w:bCs/>
                <w:i/>
                <w:iCs/>
              </w:rPr>
              <w:t>ồng tiền gieo 2-3 lần hoặc xúc xắc gieo 2 lần</w:t>
            </w:r>
          </w:p>
        </w:tc>
        <w:tc>
          <w:tcPr>
            <w:tcW w:w="8363" w:type="dxa"/>
            <w:vAlign w:val="center"/>
          </w:tcPr>
          <w:p w14:paraId="114E5060" w14:textId="3F81841D" w:rsidR="00932AEC" w:rsidRPr="00050A4B" w:rsidRDefault="00932AEC" w:rsidP="00932AEC">
            <w:pPr>
              <w:rPr>
                <w:b/>
              </w:rPr>
            </w:pPr>
            <w:r w:rsidRPr="00050A4B">
              <w:rPr>
                <w:b/>
              </w:rPr>
              <w:t xml:space="preserve">-Thông hiểu </w:t>
            </w:r>
            <w:r w:rsidRPr="00050A4B">
              <w:rPr>
                <w:lang w:val="vi-VN"/>
              </w:rPr>
              <w:t xml:space="preserve">(Câu </w:t>
            </w:r>
            <w:r w:rsidR="00E22C1F" w:rsidRPr="00050A4B">
              <w:t xml:space="preserve">5a </w:t>
            </w:r>
            <w:r w:rsidRPr="00050A4B">
              <w:rPr>
                <w:lang w:val="vi-VN"/>
              </w:rPr>
              <w:t>)</w:t>
            </w:r>
            <w:r w:rsidRPr="00050A4B">
              <w:t xml:space="preserve"> </w:t>
            </w:r>
          </w:p>
          <w:p w14:paraId="77EA2A6F" w14:textId="252EF15B" w:rsidR="00D86C54" w:rsidRPr="00050A4B" w:rsidRDefault="00050A4B" w:rsidP="00260EE9">
            <w:pPr>
              <w:rPr>
                <w:b/>
              </w:rPr>
            </w:pPr>
            <w:r w:rsidRPr="00050A4B">
              <w:t>- Hiểu và liệt kê được các trường hợp tung đồng tiền và cob xúc xắc.</w:t>
            </w:r>
          </w:p>
        </w:tc>
        <w:tc>
          <w:tcPr>
            <w:tcW w:w="850" w:type="dxa"/>
            <w:vAlign w:val="center"/>
          </w:tcPr>
          <w:p w14:paraId="6D6AE341" w14:textId="77777777" w:rsidR="00D86C54" w:rsidRPr="00050A4B" w:rsidRDefault="00D86C54">
            <w:pPr>
              <w:jc w:val="center"/>
            </w:pPr>
          </w:p>
        </w:tc>
        <w:tc>
          <w:tcPr>
            <w:tcW w:w="993" w:type="dxa"/>
            <w:vAlign w:val="center"/>
          </w:tcPr>
          <w:p w14:paraId="389D19FE" w14:textId="1E485287" w:rsidR="00D86C54" w:rsidRPr="00050A4B" w:rsidRDefault="00BB32BB">
            <w:pPr>
              <w:jc w:val="center"/>
            </w:pPr>
            <w:r w:rsidRPr="00050A4B">
              <w:t>1</w:t>
            </w:r>
          </w:p>
        </w:tc>
        <w:tc>
          <w:tcPr>
            <w:tcW w:w="850" w:type="dxa"/>
            <w:vAlign w:val="center"/>
          </w:tcPr>
          <w:p w14:paraId="7DFAF5F8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1FBB1CFD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</w:tr>
      <w:tr w:rsidR="00D86C54" w:rsidRPr="00050A4B" w14:paraId="3C9AB5DD" w14:textId="77777777">
        <w:trPr>
          <w:trHeight w:val="851"/>
        </w:trPr>
        <w:tc>
          <w:tcPr>
            <w:tcW w:w="555" w:type="dxa"/>
            <w:vMerge/>
            <w:vAlign w:val="center"/>
          </w:tcPr>
          <w:p w14:paraId="3EEF92BA" w14:textId="77777777" w:rsidR="00D86C54" w:rsidRPr="00050A4B" w:rsidRDefault="00D86C54">
            <w:pPr>
              <w:jc w:val="center"/>
              <w:rPr>
                <w:b/>
              </w:rPr>
            </w:pPr>
          </w:p>
        </w:tc>
        <w:tc>
          <w:tcPr>
            <w:tcW w:w="1289" w:type="dxa"/>
            <w:vMerge/>
            <w:vAlign w:val="center"/>
          </w:tcPr>
          <w:p w14:paraId="07DCBBC5" w14:textId="77777777" w:rsidR="00D86C54" w:rsidRPr="00050A4B" w:rsidRDefault="00D86C54">
            <w:pPr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24A55E32" w14:textId="4008EBE0" w:rsidR="00D86C54" w:rsidRPr="00050A4B" w:rsidRDefault="00D86C54" w:rsidP="00D86C54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4.2.Tính xác suất </w:t>
            </w:r>
            <w:r w:rsidRPr="00050A4B">
              <w:rPr>
                <w:b/>
                <w:bCs/>
                <w:i/>
                <w:iCs/>
                <w:lang w:val="vi-VN"/>
              </w:rPr>
              <w:t>Đ</w:t>
            </w:r>
            <w:r w:rsidRPr="00050A4B">
              <w:rPr>
                <w:b/>
                <w:bCs/>
                <w:i/>
                <w:iCs/>
              </w:rPr>
              <w:t xml:space="preserve">ồng tiền gieo 2-3 lần hoặc </w:t>
            </w:r>
            <w:r w:rsidRPr="00050A4B">
              <w:rPr>
                <w:b/>
                <w:bCs/>
                <w:i/>
                <w:iCs/>
              </w:rPr>
              <w:lastRenderedPageBreak/>
              <w:t>xúc xắc gieo 2 lần</w:t>
            </w:r>
          </w:p>
          <w:p w14:paraId="3A1C3202" w14:textId="77777777" w:rsidR="00D86C54" w:rsidRPr="00050A4B" w:rsidRDefault="00D86C54" w:rsidP="00D86C54">
            <w:pPr>
              <w:rPr>
                <w:b/>
                <w:bCs/>
              </w:rPr>
            </w:pPr>
          </w:p>
        </w:tc>
        <w:tc>
          <w:tcPr>
            <w:tcW w:w="8363" w:type="dxa"/>
            <w:vAlign w:val="center"/>
          </w:tcPr>
          <w:p w14:paraId="660C7386" w14:textId="6E60283E" w:rsidR="00260EE9" w:rsidRPr="00050A4B" w:rsidRDefault="00260EE9" w:rsidP="00260EE9">
            <w:pPr>
              <w:rPr>
                <w:bCs/>
              </w:rPr>
            </w:pPr>
            <w:r w:rsidRPr="00050A4B">
              <w:rPr>
                <w:bCs/>
              </w:rPr>
              <w:lastRenderedPageBreak/>
              <w:t>-</w:t>
            </w:r>
            <w:r w:rsidRPr="00050A4B">
              <w:rPr>
                <w:b/>
              </w:rPr>
              <w:t>Vận dụng thấp</w:t>
            </w:r>
            <w:r w:rsidR="00E22C1F" w:rsidRPr="00050A4B">
              <w:rPr>
                <w:b/>
              </w:rPr>
              <w:t xml:space="preserve"> </w:t>
            </w:r>
            <w:r w:rsidR="00E22C1F" w:rsidRPr="00050A4B">
              <w:rPr>
                <w:lang w:val="vi-VN"/>
              </w:rPr>
              <w:t xml:space="preserve">(Câu </w:t>
            </w:r>
            <w:r w:rsidR="00E22C1F" w:rsidRPr="00050A4B">
              <w:t xml:space="preserve">5b </w:t>
            </w:r>
            <w:r w:rsidR="00E22C1F" w:rsidRPr="00050A4B">
              <w:rPr>
                <w:lang w:val="vi-VN"/>
              </w:rPr>
              <w:t>)</w:t>
            </w:r>
          </w:p>
          <w:p w14:paraId="66B74E77" w14:textId="41A3764F" w:rsidR="00D86C54" w:rsidRPr="00050A4B" w:rsidRDefault="00050A4B" w:rsidP="00967318">
            <w:pPr>
              <w:rPr>
                <w:b/>
              </w:rPr>
            </w:pPr>
            <w:r w:rsidRPr="00050A4B">
              <w:t>- Hiểu và áp dụng tính được xác suất của 1 biến cố.</w:t>
            </w:r>
          </w:p>
        </w:tc>
        <w:tc>
          <w:tcPr>
            <w:tcW w:w="850" w:type="dxa"/>
            <w:vAlign w:val="center"/>
          </w:tcPr>
          <w:p w14:paraId="214A1FF9" w14:textId="77777777" w:rsidR="00D86C54" w:rsidRPr="00050A4B" w:rsidRDefault="00D86C54">
            <w:pPr>
              <w:jc w:val="center"/>
            </w:pPr>
          </w:p>
        </w:tc>
        <w:tc>
          <w:tcPr>
            <w:tcW w:w="993" w:type="dxa"/>
            <w:vAlign w:val="center"/>
          </w:tcPr>
          <w:p w14:paraId="33B946C9" w14:textId="77777777" w:rsidR="00D86C54" w:rsidRPr="00050A4B" w:rsidRDefault="00D86C54">
            <w:pPr>
              <w:jc w:val="center"/>
            </w:pPr>
          </w:p>
        </w:tc>
        <w:tc>
          <w:tcPr>
            <w:tcW w:w="850" w:type="dxa"/>
            <w:vAlign w:val="center"/>
          </w:tcPr>
          <w:p w14:paraId="65DD50C1" w14:textId="5792B90B" w:rsidR="00D86C54" w:rsidRPr="00050A4B" w:rsidRDefault="00BB32BB">
            <w:pPr>
              <w:jc w:val="center"/>
            </w:pPr>
            <w:r w:rsidRPr="00050A4B">
              <w:t>1</w:t>
            </w:r>
          </w:p>
        </w:tc>
        <w:tc>
          <w:tcPr>
            <w:tcW w:w="1134" w:type="dxa"/>
            <w:vAlign w:val="center"/>
          </w:tcPr>
          <w:p w14:paraId="766FDDBE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</w:tr>
      <w:tr w:rsidR="00967318" w:rsidRPr="00050A4B" w14:paraId="5BE77B17" w14:textId="77777777">
        <w:trPr>
          <w:trHeight w:val="851"/>
        </w:trPr>
        <w:tc>
          <w:tcPr>
            <w:tcW w:w="555" w:type="dxa"/>
            <w:vAlign w:val="center"/>
          </w:tcPr>
          <w:p w14:paraId="6D33BDA6" w14:textId="31BEFD57" w:rsidR="00967318" w:rsidRPr="00050A4B" w:rsidRDefault="00967318">
            <w:pPr>
              <w:jc w:val="center"/>
              <w:rPr>
                <w:b/>
              </w:rPr>
            </w:pPr>
            <w:r w:rsidRPr="00050A4B">
              <w:rPr>
                <w:b/>
              </w:rPr>
              <w:t xml:space="preserve">4 </w:t>
            </w:r>
          </w:p>
        </w:tc>
        <w:tc>
          <w:tcPr>
            <w:tcW w:w="1289" w:type="dxa"/>
            <w:vAlign w:val="center"/>
          </w:tcPr>
          <w:p w14:paraId="74FF76EC" w14:textId="05050977" w:rsidR="00967318" w:rsidRPr="00050A4B" w:rsidRDefault="00967318">
            <w:pPr>
              <w:jc w:val="center"/>
              <w:rPr>
                <w:b/>
              </w:rPr>
            </w:pPr>
            <w:r w:rsidRPr="00050A4B">
              <w:rPr>
                <w:b/>
                <w:bCs/>
                <w:i/>
                <w:iCs/>
              </w:rPr>
              <w:t>4. Mô tả KGM và tính xác suất</w:t>
            </w:r>
          </w:p>
        </w:tc>
        <w:tc>
          <w:tcPr>
            <w:tcW w:w="1276" w:type="dxa"/>
            <w:vAlign w:val="center"/>
          </w:tcPr>
          <w:p w14:paraId="0782320D" w14:textId="7F0F566E" w:rsidR="00971238" w:rsidRPr="00050A4B" w:rsidRDefault="00971238" w:rsidP="00971238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4.3.</w:t>
            </w:r>
            <w:r w:rsidR="00D86C54" w:rsidRPr="00050A4B">
              <w:rPr>
                <w:b/>
                <w:bCs/>
                <w:i/>
                <w:iCs/>
              </w:rPr>
              <w:t xml:space="preserve"> Tính xác suất</w:t>
            </w:r>
          </w:p>
        </w:tc>
        <w:tc>
          <w:tcPr>
            <w:tcW w:w="8363" w:type="dxa"/>
            <w:vAlign w:val="center"/>
          </w:tcPr>
          <w:p w14:paraId="46738199" w14:textId="50A45AD8" w:rsidR="00260EE9" w:rsidRPr="00050A4B" w:rsidRDefault="00260EE9" w:rsidP="00260EE9">
            <w:pPr>
              <w:rPr>
                <w:bCs/>
              </w:rPr>
            </w:pPr>
            <w:r w:rsidRPr="00050A4B">
              <w:rPr>
                <w:bCs/>
              </w:rPr>
              <w:t>-</w:t>
            </w:r>
            <w:r w:rsidRPr="00050A4B">
              <w:rPr>
                <w:b/>
              </w:rPr>
              <w:t>Vận dụng cao</w:t>
            </w:r>
            <w:r w:rsidR="00E22C1F" w:rsidRPr="00050A4B">
              <w:rPr>
                <w:b/>
              </w:rPr>
              <w:t xml:space="preserve"> </w:t>
            </w:r>
            <w:r w:rsidR="00E22C1F" w:rsidRPr="00050A4B">
              <w:rPr>
                <w:lang w:val="vi-VN"/>
              </w:rPr>
              <w:t xml:space="preserve">(Câu </w:t>
            </w:r>
            <w:r w:rsidR="00E22C1F" w:rsidRPr="00050A4B">
              <w:t xml:space="preserve">6 </w:t>
            </w:r>
            <w:r w:rsidR="00E22C1F" w:rsidRPr="00050A4B">
              <w:rPr>
                <w:lang w:val="vi-VN"/>
              </w:rPr>
              <w:t>)</w:t>
            </w:r>
          </w:p>
          <w:p w14:paraId="28C6C902" w14:textId="4EAA7D4D" w:rsidR="00967318" w:rsidRPr="00050A4B" w:rsidRDefault="00050A4B" w:rsidP="00967318">
            <w:pPr>
              <w:rPr>
                <w:b/>
              </w:rPr>
            </w:pPr>
            <w:r w:rsidRPr="00050A4B">
              <w:t>- Hiểu và áp dụng tính được xác suất của 1 biến cố.</w:t>
            </w:r>
          </w:p>
        </w:tc>
        <w:tc>
          <w:tcPr>
            <w:tcW w:w="850" w:type="dxa"/>
            <w:vAlign w:val="center"/>
          </w:tcPr>
          <w:p w14:paraId="6D1A129D" w14:textId="77777777" w:rsidR="00967318" w:rsidRPr="00050A4B" w:rsidRDefault="00967318">
            <w:pPr>
              <w:jc w:val="center"/>
            </w:pPr>
          </w:p>
        </w:tc>
        <w:tc>
          <w:tcPr>
            <w:tcW w:w="993" w:type="dxa"/>
            <w:vAlign w:val="center"/>
          </w:tcPr>
          <w:p w14:paraId="1C48F66A" w14:textId="77777777" w:rsidR="00967318" w:rsidRPr="00050A4B" w:rsidRDefault="00967318">
            <w:pPr>
              <w:jc w:val="center"/>
            </w:pPr>
          </w:p>
        </w:tc>
        <w:tc>
          <w:tcPr>
            <w:tcW w:w="850" w:type="dxa"/>
            <w:vAlign w:val="center"/>
          </w:tcPr>
          <w:p w14:paraId="36221135" w14:textId="77777777" w:rsidR="00967318" w:rsidRPr="00050A4B" w:rsidRDefault="00967318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53FAE9C8" w14:textId="32D1B716" w:rsidR="00967318" w:rsidRPr="00050A4B" w:rsidRDefault="00BB32BB">
            <w:pPr>
              <w:jc w:val="center"/>
            </w:pPr>
            <w:r w:rsidRPr="00050A4B">
              <w:t>1</w:t>
            </w:r>
          </w:p>
        </w:tc>
      </w:tr>
      <w:tr w:rsidR="00D86C54" w:rsidRPr="00050A4B" w14:paraId="7A319E36" w14:textId="77777777">
        <w:trPr>
          <w:trHeight w:val="851"/>
        </w:trPr>
        <w:tc>
          <w:tcPr>
            <w:tcW w:w="555" w:type="dxa"/>
            <w:vMerge w:val="restart"/>
            <w:vAlign w:val="center"/>
          </w:tcPr>
          <w:p w14:paraId="2C9663B5" w14:textId="168474F1" w:rsidR="00D86C54" w:rsidRPr="00050A4B" w:rsidRDefault="00D86C54">
            <w:pPr>
              <w:jc w:val="center"/>
              <w:rPr>
                <w:b/>
              </w:rPr>
            </w:pPr>
            <w:r w:rsidRPr="00050A4B">
              <w:rPr>
                <w:b/>
              </w:rPr>
              <w:t>5</w:t>
            </w:r>
          </w:p>
        </w:tc>
        <w:tc>
          <w:tcPr>
            <w:tcW w:w="1289" w:type="dxa"/>
            <w:vMerge w:val="restart"/>
            <w:vAlign w:val="center"/>
          </w:tcPr>
          <w:p w14:paraId="145515C9" w14:textId="4B5DFF58" w:rsidR="00D86C54" w:rsidRPr="00050A4B" w:rsidRDefault="00D86C54" w:rsidP="00D86C54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5. Tính góc và khoảng cách</w:t>
            </w:r>
          </w:p>
          <w:p w14:paraId="207BCF07" w14:textId="1F31809C" w:rsidR="00D86C54" w:rsidRPr="00050A4B" w:rsidRDefault="00D86C54">
            <w:pPr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1276" w:type="dxa"/>
            <w:vAlign w:val="center"/>
          </w:tcPr>
          <w:p w14:paraId="48C202D4" w14:textId="6F6AD5C0" w:rsidR="00D86C54" w:rsidRPr="00050A4B" w:rsidRDefault="00D86C54" w:rsidP="00967318">
            <w:pPr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</w:rPr>
              <w:t>5.1.</w:t>
            </w:r>
            <w:r w:rsidRPr="00050A4B">
              <w:rPr>
                <w:b/>
                <w:bCs/>
                <w:i/>
                <w:iCs/>
              </w:rPr>
              <w:t xml:space="preserve"> Tính góc</w:t>
            </w:r>
          </w:p>
        </w:tc>
        <w:tc>
          <w:tcPr>
            <w:tcW w:w="8363" w:type="dxa"/>
            <w:vAlign w:val="center"/>
          </w:tcPr>
          <w:p w14:paraId="79B642DA" w14:textId="3AF2C24C" w:rsidR="00260EE9" w:rsidRPr="00050A4B" w:rsidRDefault="00260EE9" w:rsidP="00260EE9">
            <w:pPr>
              <w:jc w:val="both"/>
              <w:rPr>
                <w:lang w:val="vi-VN"/>
              </w:rPr>
            </w:pPr>
            <w:r w:rsidRPr="00050A4B">
              <w:rPr>
                <w:b/>
                <w:bCs/>
              </w:rPr>
              <w:t>Nhận biết</w:t>
            </w:r>
            <w:r w:rsidRPr="00050A4B">
              <w:t xml:space="preserve">: </w:t>
            </w:r>
            <w:r w:rsidRPr="00050A4B">
              <w:rPr>
                <w:lang w:val="vi-VN"/>
              </w:rPr>
              <w:t xml:space="preserve">(Câu </w:t>
            </w:r>
            <w:r w:rsidR="00E22C1F" w:rsidRPr="00050A4B">
              <w:t xml:space="preserve">7a </w:t>
            </w:r>
            <w:r w:rsidRPr="00050A4B">
              <w:rPr>
                <w:lang w:val="vi-VN"/>
              </w:rPr>
              <w:t>)</w:t>
            </w:r>
          </w:p>
          <w:p w14:paraId="55F35D33" w14:textId="47869D94" w:rsidR="00D86C54" w:rsidRPr="00050A4B" w:rsidRDefault="008063D8" w:rsidP="00967318">
            <w:pPr>
              <w:rPr>
                <w:b/>
              </w:rPr>
            </w:pPr>
            <w:r w:rsidRPr="00050A4B">
              <w:t>- Hiểu và áp dụng được công thức tính góc giữa 2 đường thẳng</w:t>
            </w:r>
            <w:r w:rsidR="00050A4B" w:rsidRPr="00050A4B">
              <w:t>.</w:t>
            </w:r>
          </w:p>
        </w:tc>
        <w:tc>
          <w:tcPr>
            <w:tcW w:w="850" w:type="dxa"/>
            <w:vAlign w:val="center"/>
          </w:tcPr>
          <w:p w14:paraId="744B53BA" w14:textId="77777777" w:rsidR="00D86C54" w:rsidRPr="00050A4B" w:rsidRDefault="00D86C54">
            <w:pPr>
              <w:jc w:val="center"/>
            </w:pPr>
          </w:p>
        </w:tc>
        <w:tc>
          <w:tcPr>
            <w:tcW w:w="993" w:type="dxa"/>
            <w:vAlign w:val="center"/>
          </w:tcPr>
          <w:p w14:paraId="08D7FD7C" w14:textId="32698389" w:rsidR="00D86C54" w:rsidRPr="00050A4B" w:rsidRDefault="00BB32BB">
            <w:pPr>
              <w:jc w:val="center"/>
            </w:pPr>
            <w:r w:rsidRPr="00050A4B">
              <w:t>1</w:t>
            </w:r>
          </w:p>
        </w:tc>
        <w:tc>
          <w:tcPr>
            <w:tcW w:w="850" w:type="dxa"/>
            <w:vAlign w:val="center"/>
          </w:tcPr>
          <w:p w14:paraId="61243BB6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4613A1C3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</w:tr>
      <w:tr w:rsidR="00D86C54" w:rsidRPr="00050A4B" w14:paraId="52002815" w14:textId="77777777">
        <w:trPr>
          <w:trHeight w:val="851"/>
        </w:trPr>
        <w:tc>
          <w:tcPr>
            <w:tcW w:w="555" w:type="dxa"/>
            <w:vMerge/>
            <w:vAlign w:val="center"/>
          </w:tcPr>
          <w:p w14:paraId="6A16420B" w14:textId="77777777" w:rsidR="00D86C54" w:rsidRPr="00050A4B" w:rsidRDefault="00D86C54">
            <w:pPr>
              <w:jc w:val="center"/>
              <w:rPr>
                <w:b/>
              </w:rPr>
            </w:pPr>
          </w:p>
        </w:tc>
        <w:tc>
          <w:tcPr>
            <w:tcW w:w="1289" w:type="dxa"/>
            <w:vMerge/>
            <w:vAlign w:val="center"/>
          </w:tcPr>
          <w:p w14:paraId="72F07D6E" w14:textId="77777777" w:rsidR="00D86C54" w:rsidRPr="00050A4B" w:rsidRDefault="00D86C54" w:rsidP="00D86C54">
            <w:pPr>
              <w:spacing w:after="160" w:line="259" w:lineRule="auto"/>
              <w:rPr>
                <w:b/>
                <w:bCs/>
                <w:i/>
                <w:iCs/>
              </w:rPr>
            </w:pPr>
          </w:p>
        </w:tc>
        <w:tc>
          <w:tcPr>
            <w:tcW w:w="1276" w:type="dxa"/>
            <w:vAlign w:val="center"/>
          </w:tcPr>
          <w:p w14:paraId="0F08D236" w14:textId="4ED9E714" w:rsidR="00D86C54" w:rsidRPr="008063D8" w:rsidRDefault="00D86C54" w:rsidP="008063D8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</w:rPr>
              <w:t>5.2.</w:t>
            </w:r>
            <w:r w:rsidRPr="00050A4B">
              <w:rPr>
                <w:b/>
                <w:bCs/>
                <w:i/>
                <w:iCs/>
              </w:rPr>
              <w:t xml:space="preserve"> Tính khoảng cách</w:t>
            </w:r>
          </w:p>
        </w:tc>
        <w:tc>
          <w:tcPr>
            <w:tcW w:w="8363" w:type="dxa"/>
            <w:vAlign w:val="center"/>
          </w:tcPr>
          <w:p w14:paraId="6A56E0BD" w14:textId="7E74E3B1" w:rsidR="00D86C54" w:rsidRPr="008063D8" w:rsidRDefault="00260EE9" w:rsidP="008063D8">
            <w:pPr>
              <w:jc w:val="both"/>
              <w:rPr>
                <w:lang w:val="vi-VN"/>
              </w:rPr>
            </w:pPr>
            <w:r w:rsidRPr="00050A4B">
              <w:rPr>
                <w:b/>
                <w:bCs/>
              </w:rPr>
              <w:t>Nhận biết</w:t>
            </w:r>
            <w:r w:rsidRPr="00050A4B">
              <w:t xml:space="preserve">: </w:t>
            </w:r>
            <w:r w:rsidRPr="00050A4B">
              <w:rPr>
                <w:lang w:val="vi-VN"/>
              </w:rPr>
              <w:t xml:space="preserve">(Câu </w:t>
            </w:r>
            <w:r w:rsidR="00E22C1F" w:rsidRPr="00050A4B">
              <w:t xml:space="preserve">7b </w:t>
            </w:r>
            <w:r w:rsidRPr="00050A4B">
              <w:rPr>
                <w:lang w:val="vi-VN"/>
              </w:rPr>
              <w:t>)</w:t>
            </w:r>
          </w:p>
          <w:p w14:paraId="60750ECC" w14:textId="21F8A5FA" w:rsidR="008063D8" w:rsidRPr="00050A4B" w:rsidRDefault="008063D8" w:rsidP="00967318">
            <w:pPr>
              <w:rPr>
                <w:b/>
              </w:rPr>
            </w:pPr>
            <w:r w:rsidRPr="00050A4B">
              <w:t>- Hiểu và áp dụng được công thức tính khoảng cách từ điểm tới đường thẳng.</w:t>
            </w:r>
          </w:p>
        </w:tc>
        <w:tc>
          <w:tcPr>
            <w:tcW w:w="850" w:type="dxa"/>
            <w:vAlign w:val="center"/>
          </w:tcPr>
          <w:p w14:paraId="05C59642" w14:textId="77777777" w:rsidR="00D86C54" w:rsidRPr="00050A4B" w:rsidRDefault="00D86C54">
            <w:pPr>
              <w:jc w:val="center"/>
            </w:pPr>
          </w:p>
        </w:tc>
        <w:tc>
          <w:tcPr>
            <w:tcW w:w="993" w:type="dxa"/>
            <w:vAlign w:val="center"/>
          </w:tcPr>
          <w:p w14:paraId="082215E8" w14:textId="14E7EF9F" w:rsidR="00D86C54" w:rsidRPr="00050A4B" w:rsidRDefault="00BB32BB">
            <w:pPr>
              <w:jc w:val="center"/>
            </w:pPr>
            <w:r w:rsidRPr="00050A4B">
              <w:t>1</w:t>
            </w:r>
          </w:p>
        </w:tc>
        <w:tc>
          <w:tcPr>
            <w:tcW w:w="850" w:type="dxa"/>
            <w:vAlign w:val="center"/>
          </w:tcPr>
          <w:p w14:paraId="1EAF140A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3DA0844C" w14:textId="77777777" w:rsidR="00D86C54" w:rsidRPr="00050A4B" w:rsidRDefault="00D86C54">
            <w:pPr>
              <w:jc w:val="center"/>
              <w:rPr>
                <w:lang w:val="vi-VN"/>
              </w:rPr>
            </w:pPr>
          </w:p>
        </w:tc>
      </w:tr>
      <w:tr w:rsidR="00CF2CE5" w:rsidRPr="00050A4B" w14:paraId="0D4D2B3A" w14:textId="77777777">
        <w:trPr>
          <w:trHeight w:val="851"/>
        </w:trPr>
        <w:tc>
          <w:tcPr>
            <w:tcW w:w="555" w:type="dxa"/>
            <w:vAlign w:val="center"/>
          </w:tcPr>
          <w:p w14:paraId="1716EA52" w14:textId="64800FD5" w:rsidR="00CF2CE5" w:rsidRPr="00050A4B" w:rsidRDefault="00CF2CE5">
            <w:pPr>
              <w:jc w:val="center"/>
              <w:rPr>
                <w:b/>
              </w:rPr>
            </w:pPr>
            <w:r w:rsidRPr="00050A4B">
              <w:rPr>
                <w:b/>
              </w:rPr>
              <w:t>6</w:t>
            </w:r>
          </w:p>
        </w:tc>
        <w:tc>
          <w:tcPr>
            <w:tcW w:w="1289" w:type="dxa"/>
            <w:vAlign w:val="center"/>
          </w:tcPr>
          <w:p w14:paraId="403C3A40" w14:textId="77777777" w:rsidR="00CF2CE5" w:rsidRPr="00050A4B" w:rsidRDefault="00CF2CE5" w:rsidP="00CF2CE5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 xml:space="preserve">6. Phương trình đường tròn </w:t>
            </w:r>
          </w:p>
          <w:p w14:paraId="65281957" w14:textId="61937347" w:rsidR="00CF2CE5" w:rsidRPr="00050A4B" w:rsidRDefault="00CF2CE5" w:rsidP="00D86C54">
            <w:pPr>
              <w:spacing w:after="160" w:line="259" w:lineRule="auto"/>
              <w:rPr>
                <w:b/>
                <w:bCs/>
                <w:i/>
                <w:iCs/>
              </w:rPr>
            </w:pPr>
          </w:p>
        </w:tc>
        <w:tc>
          <w:tcPr>
            <w:tcW w:w="1276" w:type="dxa"/>
            <w:vAlign w:val="center"/>
          </w:tcPr>
          <w:p w14:paraId="61B2C7FF" w14:textId="77777777" w:rsidR="00260EE9" w:rsidRPr="00050A4B" w:rsidRDefault="009C7156" w:rsidP="00260EE9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</w:rPr>
              <w:t xml:space="preserve">6. </w:t>
            </w:r>
            <w:r w:rsidR="00260EE9" w:rsidRPr="00050A4B">
              <w:rPr>
                <w:b/>
                <w:bCs/>
                <w:i/>
                <w:iCs/>
              </w:rPr>
              <w:t xml:space="preserve">Phương trình đường tròn </w:t>
            </w:r>
          </w:p>
          <w:p w14:paraId="4E60F85E" w14:textId="22AF661E" w:rsidR="00CF2CE5" w:rsidRPr="00050A4B" w:rsidRDefault="00CF2CE5" w:rsidP="00D86C54">
            <w:pPr>
              <w:spacing w:after="160" w:line="259" w:lineRule="auto"/>
              <w:rPr>
                <w:b/>
                <w:bCs/>
              </w:rPr>
            </w:pPr>
          </w:p>
        </w:tc>
        <w:tc>
          <w:tcPr>
            <w:tcW w:w="8363" w:type="dxa"/>
            <w:vAlign w:val="center"/>
          </w:tcPr>
          <w:p w14:paraId="37B4508F" w14:textId="4A6D175B" w:rsidR="00BB32BB" w:rsidRPr="00050A4B" w:rsidRDefault="00BB32BB" w:rsidP="00BB32BB">
            <w:pPr>
              <w:rPr>
                <w:bCs/>
              </w:rPr>
            </w:pPr>
            <w:r w:rsidRPr="00050A4B">
              <w:rPr>
                <w:bCs/>
              </w:rPr>
              <w:t>-</w:t>
            </w:r>
            <w:r w:rsidRPr="00050A4B">
              <w:rPr>
                <w:b/>
              </w:rPr>
              <w:t>Vận dụng thấp</w:t>
            </w:r>
            <w:r w:rsidR="00E22C1F" w:rsidRPr="00050A4B">
              <w:rPr>
                <w:b/>
              </w:rPr>
              <w:t xml:space="preserve"> </w:t>
            </w:r>
            <w:r w:rsidR="00E22C1F" w:rsidRPr="00050A4B">
              <w:rPr>
                <w:lang w:val="vi-VN"/>
              </w:rPr>
              <w:t xml:space="preserve">(Câu </w:t>
            </w:r>
            <w:r w:rsidR="00E22C1F" w:rsidRPr="00050A4B">
              <w:t xml:space="preserve">8 </w:t>
            </w:r>
            <w:r w:rsidR="00E22C1F" w:rsidRPr="00050A4B">
              <w:rPr>
                <w:lang w:val="vi-VN"/>
              </w:rPr>
              <w:t>)</w:t>
            </w:r>
          </w:p>
          <w:p w14:paraId="79251F36" w14:textId="44351BC7" w:rsidR="00CF2CE5" w:rsidRPr="00050A4B" w:rsidRDefault="00050A4B" w:rsidP="00967318">
            <w:pPr>
              <w:rPr>
                <w:b/>
              </w:rPr>
            </w:pPr>
            <w:r w:rsidRPr="00050A4B">
              <w:t>- Hiểu và áp dụng viết được 1 phương trình đường tròn từ các yếu tố đề cho.</w:t>
            </w:r>
          </w:p>
        </w:tc>
        <w:tc>
          <w:tcPr>
            <w:tcW w:w="850" w:type="dxa"/>
            <w:vAlign w:val="center"/>
          </w:tcPr>
          <w:p w14:paraId="202B5E7E" w14:textId="77777777" w:rsidR="00CF2CE5" w:rsidRPr="00050A4B" w:rsidRDefault="00CF2CE5">
            <w:pPr>
              <w:jc w:val="center"/>
            </w:pPr>
          </w:p>
        </w:tc>
        <w:tc>
          <w:tcPr>
            <w:tcW w:w="993" w:type="dxa"/>
            <w:vAlign w:val="center"/>
          </w:tcPr>
          <w:p w14:paraId="3AD4D5A0" w14:textId="77777777" w:rsidR="00CF2CE5" w:rsidRPr="00050A4B" w:rsidRDefault="00CF2CE5">
            <w:pPr>
              <w:jc w:val="center"/>
            </w:pPr>
          </w:p>
        </w:tc>
        <w:tc>
          <w:tcPr>
            <w:tcW w:w="850" w:type="dxa"/>
            <w:vAlign w:val="center"/>
          </w:tcPr>
          <w:p w14:paraId="12142A67" w14:textId="20E059DD" w:rsidR="00CF2CE5" w:rsidRPr="00050A4B" w:rsidRDefault="00BB32BB">
            <w:pPr>
              <w:jc w:val="center"/>
            </w:pPr>
            <w:r w:rsidRPr="00050A4B">
              <w:t>1</w:t>
            </w:r>
          </w:p>
        </w:tc>
        <w:tc>
          <w:tcPr>
            <w:tcW w:w="1134" w:type="dxa"/>
            <w:vAlign w:val="center"/>
          </w:tcPr>
          <w:p w14:paraId="2AAB6BA4" w14:textId="77777777" w:rsidR="00CF2CE5" w:rsidRPr="00050A4B" w:rsidRDefault="00CF2CE5">
            <w:pPr>
              <w:jc w:val="center"/>
              <w:rPr>
                <w:lang w:val="vi-VN"/>
              </w:rPr>
            </w:pPr>
          </w:p>
        </w:tc>
      </w:tr>
      <w:tr w:rsidR="00BB32BB" w:rsidRPr="00050A4B" w14:paraId="0A8DE16A" w14:textId="77777777">
        <w:trPr>
          <w:trHeight w:val="851"/>
        </w:trPr>
        <w:tc>
          <w:tcPr>
            <w:tcW w:w="555" w:type="dxa"/>
            <w:vAlign w:val="center"/>
          </w:tcPr>
          <w:p w14:paraId="2571AE6B" w14:textId="000D4760" w:rsidR="00BB32BB" w:rsidRPr="00050A4B" w:rsidRDefault="00BB32BB" w:rsidP="00BB32BB">
            <w:pPr>
              <w:jc w:val="center"/>
              <w:rPr>
                <w:b/>
              </w:rPr>
            </w:pPr>
            <w:r w:rsidRPr="00050A4B">
              <w:rPr>
                <w:b/>
              </w:rPr>
              <w:t>7</w:t>
            </w:r>
          </w:p>
        </w:tc>
        <w:tc>
          <w:tcPr>
            <w:tcW w:w="1289" w:type="dxa"/>
            <w:vAlign w:val="center"/>
          </w:tcPr>
          <w:p w14:paraId="153D0EE6" w14:textId="16345C92" w:rsidR="00BB32BB" w:rsidRPr="00050A4B" w:rsidRDefault="00BB32BB" w:rsidP="00BB32BB">
            <w:pPr>
              <w:spacing w:after="160" w:line="259" w:lineRule="auto"/>
              <w:rPr>
                <w:b/>
                <w:bCs/>
                <w:i/>
                <w:iCs/>
              </w:rPr>
            </w:pPr>
            <w:r w:rsidRPr="00050A4B">
              <w:rPr>
                <w:b/>
                <w:bCs/>
                <w:i/>
                <w:iCs/>
              </w:rPr>
              <w:t>7.</w:t>
            </w:r>
            <w:r w:rsidRPr="00050A4B">
              <w:rPr>
                <w:b/>
                <w:bCs/>
              </w:rPr>
              <w:t xml:space="preserve"> Elip</w:t>
            </w:r>
          </w:p>
        </w:tc>
        <w:tc>
          <w:tcPr>
            <w:tcW w:w="1276" w:type="dxa"/>
            <w:vAlign w:val="center"/>
          </w:tcPr>
          <w:p w14:paraId="627140BB" w14:textId="7057A57A" w:rsidR="00BB32BB" w:rsidRPr="00050A4B" w:rsidRDefault="00BB32BB" w:rsidP="00BB32BB">
            <w:pPr>
              <w:spacing w:after="160" w:line="259" w:lineRule="auto"/>
              <w:rPr>
                <w:b/>
                <w:bCs/>
              </w:rPr>
            </w:pPr>
            <w:r w:rsidRPr="00050A4B">
              <w:rPr>
                <w:b/>
                <w:bCs/>
              </w:rPr>
              <w:t>7. Phương trình đường Elip</w:t>
            </w:r>
          </w:p>
        </w:tc>
        <w:tc>
          <w:tcPr>
            <w:tcW w:w="8363" w:type="dxa"/>
            <w:vAlign w:val="center"/>
          </w:tcPr>
          <w:p w14:paraId="2CE9BEC5" w14:textId="3F1958B6" w:rsidR="00BB32BB" w:rsidRPr="00050A4B" w:rsidRDefault="00BB32BB" w:rsidP="00BB32BB">
            <w:pPr>
              <w:jc w:val="both"/>
              <w:rPr>
                <w:lang w:val="vi-VN"/>
              </w:rPr>
            </w:pPr>
            <w:r w:rsidRPr="00050A4B">
              <w:rPr>
                <w:b/>
                <w:bCs/>
              </w:rPr>
              <w:t>Nhận biết</w:t>
            </w:r>
            <w:r w:rsidRPr="00050A4B">
              <w:t xml:space="preserve">: </w:t>
            </w:r>
            <w:r w:rsidRPr="00050A4B">
              <w:rPr>
                <w:lang w:val="vi-VN"/>
              </w:rPr>
              <w:t xml:space="preserve">(Câu </w:t>
            </w:r>
            <w:r w:rsidR="00E22C1F" w:rsidRPr="00050A4B">
              <w:t xml:space="preserve">9 </w:t>
            </w:r>
            <w:r w:rsidRPr="00050A4B">
              <w:rPr>
                <w:lang w:val="vi-VN"/>
              </w:rPr>
              <w:t>)</w:t>
            </w:r>
          </w:p>
          <w:p w14:paraId="1154A3DD" w14:textId="77777777" w:rsidR="00050A4B" w:rsidRPr="00050A4B" w:rsidRDefault="00050A4B" w:rsidP="00050A4B">
            <w:pPr>
              <w:jc w:val="both"/>
            </w:pPr>
            <w:r w:rsidRPr="00050A4B">
              <w:rPr>
                <w:lang w:val="vi-VN"/>
              </w:rPr>
              <w:t xml:space="preserve">- </w:t>
            </w:r>
            <w:r w:rsidRPr="00050A4B">
              <w:t>Biết định nghĩa, phương trình chính tắc và hình dạng của elip.</w:t>
            </w:r>
          </w:p>
          <w:p w14:paraId="2DCD2219" w14:textId="05E9E535" w:rsidR="00BB32BB" w:rsidRPr="00050A4B" w:rsidRDefault="00050A4B" w:rsidP="00BB32BB">
            <w:pPr>
              <w:rPr>
                <w:b/>
              </w:rPr>
            </w:pPr>
            <w:r w:rsidRPr="00050A4B">
              <w:t xml:space="preserve">- Từ phương trình chính tắc của elip: </w:t>
            </w:r>
            <w:r w:rsidRPr="00050A4B">
              <w:rPr>
                <w:position w:val="-24"/>
              </w:rPr>
              <w:object w:dxaOrig="2460" w:dyaOrig="659" w14:anchorId="2595FB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20" o:spid="_x0000_i1025" type="#_x0000_t75" style="width:123pt;height:33pt;mso-wrap-style:square;mso-position-horizontal-relative:page;mso-position-vertical-relative:page" o:ole="">
                  <v:imagedata r:id="rId7" o:title=""/>
                </v:shape>
                <o:OLEObject Type="Embed" ProgID="Equation.3" ShapeID="Object 20" DrawAspect="Content" ObjectID="_1745762017" r:id="rId8"/>
              </w:object>
            </w:r>
            <w:r w:rsidRPr="00050A4B">
              <w:t xml:space="preserve"> xác định được độ dài trục lớn, trục nhỏ, tiêu cự của elip</w:t>
            </w:r>
          </w:p>
        </w:tc>
        <w:tc>
          <w:tcPr>
            <w:tcW w:w="850" w:type="dxa"/>
            <w:vAlign w:val="center"/>
          </w:tcPr>
          <w:p w14:paraId="31A1DC98" w14:textId="77777777" w:rsidR="00BB32BB" w:rsidRPr="00050A4B" w:rsidRDefault="00BB32BB" w:rsidP="00BB32BB">
            <w:pPr>
              <w:jc w:val="center"/>
            </w:pPr>
          </w:p>
        </w:tc>
        <w:tc>
          <w:tcPr>
            <w:tcW w:w="993" w:type="dxa"/>
            <w:vAlign w:val="center"/>
          </w:tcPr>
          <w:p w14:paraId="29987FF2" w14:textId="77777777" w:rsidR="00BB32BB" w:rsidRPr="00050A4B" w:rsidRDefault="00BB32BB" w:rsidP="00BB32BB">
            <w:pPr>
              <w:jc w:val="center"/>
            </w:pPr>
          </w:p>
        </w:tc>
        <w:tc>
          <w:tcPr>
            <w:tcW w:w="850" w:type="dxa"/>
            <w:vAlign w:val="center"/>
          </w:tcPr>
          <w:p w14:paraId="5A7140C0" w14:textId="77777777" w:rsidR="00BB32BB" w:rsidRPr="00050A4B" w:rsidRDefault="00BB32BB" w:rsidP="00BB32BB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45CDFDC9" w14:textId="77777777" w:rsidR="00BB32BB" w:rsidRPr="00050A4B" w:rsidRDefault="00BB32BB" w:rsidP="00BB32BB">
            <w:pPr>
              <w:jc w:val="center"/>
              <w:rPr>
                <w:lang w:val="vi-VN"/>
              </w:rPr>
            </w:pPr>
          </w:p>
        </w:tc>
      </w:tr>
      <w:tr w:rsidR="00BB32BB" w:rsidRPr="00050A4B" w14:paraId="3BFBFC67" w14:textId="77777777">
        <w:trPr>
          <w:trHeight w:val="70"/>
        </w:trPr>
        <w:tc>
          <w:tcPr>
            <w:tcW w:w="3120" w:type="dxa"/>
            <w:gridSpan w:val="3"/>
          </w:tcPr>
          <w:p w14:paraId="3A110A9F" w14:textId="77777777" w:rsidR="00BB32BB" w:rsidRPr="00050A4B" w:rsidRDefault="00BB32BB" w:rsidP="00BB32BB">
            <w:pPr>
              <w:jc w:val="center"/>
              <w:rPr>
                <w:b/>
              </w:rPr>
            </w:pPr>
            <w:r w:rsidRPr="00050A4B">
              <w:rPr>
                <w:b/>
              </w:rPr>
              <w:t>Tổng</w:t>
            </w:r>
          </w:p>
        </w:tc>
        <w:tc>
          <w:tcPr>
            <w:tcW w:w="8363" w:type="dxa"/>
          </w:tcPr>
          <w:p w14:paraId="3AD13F0B" w14:textId="77777777" w:rsidR="00BB32BB" w:rsidRPr="00050A4B" w:rsidRDefault="00BB32BB" w:rsidP="00BB32BB">
            <w:pPr>
              <w:jc w:val="both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vAlign w:val="center"/>
          </w:tcPr>
          <w:p w14:paraId="086C5534" w14:textId="6153FAF0" w:rsidR="00BB32BB" w:rsidRPr="00050A4B" w:rsidRDefault="00E22C1F" w:rsidP="00BB32BB">
            <w:pPr>
              <w:jc w:val="center"/>
              <w:rPr>
                <w:b/>
                <w:iCs/>
                <w:lang w:bidi="hi-IN"/>
              </w:rPr>
            </w:pPr>
            <w:r w:rsidRPr="00050A4B">
              <w:rPr>
                <w:b/>
                <w:iCs/>
                <w:lang w:bidi="hi-IN"/>
              </w:rPr>
              <w:t>4</w:t>
            </w:r>
          </w:p>
        </w:tc>
        <w:tc>
          <w:tcPr>
            <w:tcW w:w="993" w:type="dxa"/>
            <w:vAlign w:val="center"/>
          </w:tcPr>
          <w:p w14:paraId="3F0D54F4" w14:textId="30337CF6" w:rsidR="00BB32BB" w:rsidRPr="00050A4B" w:rsidRDefault="00E22C1F" w:rsidP="00BB32BB">
            <w:pPr>
              <w:jc w:val="center"/>
              <w:rPr>
                <w:b/>
                <w:iCs/>
              </w:rPr>
            </w:pPr>
            <w:r w:rsidRPr="00050A4B">
              <w:rPr>
                <w:b/>
                <w:iCs/>
              </w:rPr>
              <w:t>3</w:t>
            </w:r>
          </w:p>
        </w:tc>
        <w:tc>
          <w:tcPr>
            <w:tcW w:w="850" w:type="dxa"/>
            <w:vAlign w:val="center"/>
          </w:tcPr>
          <w:p w14:paraId="7D80DCCB" w14:textId="38080AD0" w:rsidR="00BB32BB" w:rsidRPr="00050A4B" w:rsidRDefault="00E22C1F" w:rsidP="00BB32BB">
            <w:pPr>
              <w:jc w:val="center"/>
              <w:rPr>
                <w:b/>
                <w:iCs/>
                <w:lang w:bidi="hi-IN"/>
              </w:rPr>
            </w:pPr>
            <w:r w:rsidRPr="00050A4B">
              <w:rPr>
                <w:b/>
                <w:iCs/>
                <w:lang w:bidi="hi-IN"/>
              </w:rPr>
              <w:t>2</w:t>
            </w:r>
          </w:p>
        </w:tc>
        <w:tc>
          <w:tcPr>
            <w:tcW w:w="1134" w:type="dxa"/>
            <w:vAlign w:val="center"/>
          </w:tcPr>
          <w:p w14:paraId="53A354E0" w14:textId="643406FD" w:rsidR="00BB32BB" w:rsidRPr="00050A4B" w:rsidRDefault="00E22C1F" w:rsidP="00BB32BB">
            <w:pPr>
              <w:jc w:val="center"/>
              <w:rPr>
                <w:b/>
                <w:iCs/>
                <w:lang w:bidi="hi-IN"/>
              </w:rPr>
            </w:pPr>
            <w:r w:rsidRPr="00050A4B">
              <w:rPr>
                <w:b/>
                <w:iCs/>
                <w:lang w:bidi="hi-IN"/>
              </w:rPr>
              <w:t>1</w:t>
            </w:r>
          </w:p>
        </w:tc>
      </w:tr>
    </w:tbl>
    <w:p w14:paraId="4D0ECBE4" w14:textId="77777777" w:rsidR="00D022A2" w:rsidRPr="00050A4B" w:rsidRDefault="00D022A2"/>
    <w:p w14:paraId="3A6BBA10" w14:textId="77777777" w:rsidR="00050A4B" w:rsidRPr="00050A4B" w:rsidRDefault="00050A4B" w:rsidP="005504A3">
      <w:pPr>
        <w:tabs>
          <w:tab w:val="left" w:pos="5040"/>
          <w:tab w:val="left" w:pos="6570"/>
        </w:tabs>
        <w:spacing w:line="360" w:lineRule="auto"/>
        <w:jc w:val="center"/>
        <w:rPr>
          <w:b/>
        </w:rPr>
      </w:pPr>
    </w:p>
    <w:p w14:paraId="5D2225AB" w14:textId="77777777" w:rsidR="00050A4B" w:rsidRPr="00050A4B" w:rsidRDefault="00050A4B" w:rsidP="005504A3">
      <w:pPr>
        <w:tabs>
          <w:tab w:val="left" w:pos="5040"/>
          <w:tab w:val="left" w:pos="6570"/>
        </w:tabs>
        <w:spacing w:line="360" w:lineRule="auto"/>
        <w:jc w:val="center"/>
        <w:rPr>
          <w:b/>
        </w:rPr>
      </w:pPr>
    </w:p>
    <w:p w14:paraId="71827100" w14:textId="77777777" w:rsidR="00050A4B" w:rsidRPr="00050A4B" w:rsidRDefault="00050A4B" w:rsidP="000C689C">
      <w:pPr>
        <w:tabs>
          <w:tab w:val="left" w:pos="5040"/>
          <w:tab w:val="left" w:pos="6570"/>
        </w:tabs>
        <w:spacing w:line="360" w:lineRule="auto"/>
        <w:rPr>
          <w:b/>
        </w:rPr>
      </w:pPr>
    </w:p>
    <w:p w14:paraId="3C0D47D6" w14:textId="700456CA" w:rsidR="005504A3" w:rsidRPr="00050A4B" w:rsidRDefault="005504A3" w:rsidP="005504A3">
      <w:pPr>
        <w:tabs>
          <w:tab w:val="left" w:pos="5040"/>
          <w:tab w:val="left" w:pos="6570"/>
        </w:tabs>
        <w:spacing w:line="360" w:lineRule="auto"/>
        <w:jc w:val="center"/>
        <w:rPr>
          <w:b/>
        </w:rPr>
      </w:pPr>
      <w:r w:rsidRPr="00050A4B">
        <w:rPr>
          <w:b/>
        </w:rPr>
        <w:lastRenderedPageBreak/>
        <w:t>ĐỀ KIỂM TRA CUỐI KÌ – HỌC KÌ II – NĂM HỌC 2022 – 2023</w:t>
      </w:r>
    </w:p>
    <w:p w14:paraId="6489AE6A" w14:textId="77777777" w:rsidR="005504A3" w:rsidRPr="00050A4B" w:rsidRDefault="005504A3" w:rsidP="005504A3">
      <w:pPr>
        <w:tabs>
          <w:tab w:val="left" w:pos="5040"/>
          <w:tab w:val="left" w:pos="6570"/>
        </w:tabs>
        <w:spacing w:line="360" w:lineRule="auto"/>
        <w:jc w:val="center"/>
        <w:rPr>
          <w:b/>
        </w:rPr>
      </w:pPr>
      <w:r w:rsidRPr="00050A4B">
        <w:rPr>
          <w:b/>
        </w:rPr>
        <w:t>MÔN: TOÁN - LỚP 10</w:t>
      </w:r>
    </w:p>
    <w:p w14:paraId="10F4F1E7" w14:textId="77777777" w:rsidR="005504A3" w:rsidRPr="00050A4B" w:rsidRDefault="005504A3" w:rsidP="005504A3">
      <w:pPr>
        <w:spacing w:line="360" w:lineRule="auto"/>
        <w:jc w:val="center"/>
        <w:rPr>
          <w:b/>
          <w:bCs/>
        </w:rPr>
      </w:pPr>
      <w:r w:rsidRPr="00050A4B">
        <w:rPr>
          <w:b/>
        </w:rPr>
        <w:t>Thời gian: 90 phút</w:t>
      </w:r>
    </w:p>
    <w:p w14:paraId="1FF0D2C8" w14:textId="77777777" w:rsidR="005504A3" w:rsidRPr="00050A4B" w:rsidRDefault="005504A3" w:rsidP="005504A3">
      <w:pPr>
        <w:spacing w:before="240" w:line="360" w:lineRule="auto"/>
        <w:jc w:val="both"/>
      </w:pPr>
      <w:r w:rsidRPr="00050A4B">
        <w:rPr>
          <w:b/>
          <w:bCs/>
        </w:rPr>
        <w:t xml:space="preserve">Câu 1 (1 điểm): </w:t>
      </w:r>
      <w:r w:rsidRPr="00050A4B">
        <w:t xml:space="preserve">Giải bất phương trình </w:t>
      </w:r>
      <w:r w:rsidRPr="00050A4B">
        <w:rPr>
          <w:position w:val="-26"/>
        </w:rPr>
        <w:object w:dxaOrig="2880" w:dyaOrig="700" w14:anchorId="5EEA01AF">
          <v:shape id="_x0000_i1026" type="#_x0000_t75" style="width:2in;height:35pt" o:ole="">
            <v:imagedata r:id="rId9" o:title=""/>
          </v:shape>
          <o:OLEObject Type="Embed" ProgID="Equation.DSMT4" ShapeID="_x0000_i1026" DrawAspect="Content" ObjectID="_1745762018" r:id="rId10"/>
        </w:object>
      </w:r>
      <w:r w:rsidRPr="00050A4B">
        <w:t>.</w:t>
      </w:r>
    </w:p>
    <w:p w14:paraId="74D30E68" w14:textId="77777777" w:rsidR="005504A3" w:rsidRPr="00050A4B" w:rsidRDefault="005504A3" w:rsidP="005504A3">
      <w:pPr>
        <w:spacing w:line="360" w:lineRule="auto"/>
        <w:jc w:val="both"/>
      </w:pPr>
      <w:r w:rsidRPr="00050A4B">
        <w:rPr>
          <w:b/>
          <w:bCs/>
        </w:rPr>
        <w:t xml:space="preserve">Câu 2 (1 điểm): </w:t>
      </w:r>
      <w:r w:rsidRPr="00050A4B">
        <w:t>Từ các chữ số 0; 1; 2; 4; 5; 6; 9 có thể lập được bao nhiêu số tự nhiên có 5 chữ số đôi một khác nhau.</w:t>
      </w:r>
    </w:p>
    <w:p w14:paraId="5FDC9E1F" w14:textId="77777777" w:rsidR="005504A3" w:rsidRPr="00050A4B" w:rsidRDefault="005504A3" w:rsidP="005504A3">
      <w:pPr>
        <w:spacing w:before="120" w:line="360" w:lineRule="auto"/>
        <w:jc w:val="both"/>
      </w:pPr>
      <w:r w:rsidRPr="00050A4B">
        <w:rPr>
          <w:b/>
          <w:bCs/>
        </w:rPr>
        <w:t xml:space="preserve">Câu 3 (1 điểm): </w:t>
      </w:r>
      <w:r w:rsidRPr="00050A4B">
        <w:t>Một nhóm có 6 bạn nam và 8 bạn nữ. Chọn ngẫu nhiên cùng lúc 4 bạn để tham gia văn nghệ. Hỏi có bao nhiêu cách để chọn được 4 bạn cùng giới tính.</w:t>
      </w:r>
    </w:p>
    <w:p w14:paraId="2DAAEC4C" w14:textId="77777777" w:rsidR="005504A3" w:rsidRPr="00050A4B" w:rsidRDefault="005504A3" w:rsidP="005504A3">
      <w:pPr>
        <w:spacing w:line="360" w:lineRule="auto"/>
        <w:jc w:val="both"/>
        <w:rPr>
          <w:b/>
          <w:bCs/>
        </w:rPr>
      </w:pPr>
      <w:r w:rsidRPr="00050A4B">
        <w:rPr>
          <w:b/>
          <w:bCs/>
        </w:rPr>
        <w:t xml:space="preserve">Câu 4 (1 điểm): </w:t>
      </w:r>
      <w:r w:rsidRPr="00050A4B">
        <w:t xml:space="preserve">Sử dụng công thức nhị thức Newtơn khai triển biểu thức: </w:t>
      </w:r>
      <w:r w:rsidRPr="00050A4B">
        <w:rPr>
          <w:position w:val="-14"/>
        </w:rPr>
        <w:object w:dxaOrig="1120" w:dyaOrig="460" w14:anchorId="524F6C97">
          <v:shape id="_x0000_i1027" type="#_x0000_t75" style="width:56pt;height:23pt" o:ole="">
            <v:imagedata r:id="rId11" o:title=""/>
          </v:shape>
          <o:OLEObject Type="Embed" ProgID="Equation.DSMT4" ShapeID="_x0000_i1027" DrawAspect="Content" ObjectID="_1745762019" r:id="rId12"/>
        </w:object>
      </w:r>
      <w:r w:rsidRPr="00050A4B">
        <w:t>.</w:t>
      </w:r>
    </w:p>
    <w:p w14:paraId="1137DBB4" w14:textId="77777777" w:rsidR="005504A3" w:rsidRPr="00050A4B" w:rsidRDefault="005504A3" w:rsidP="005504A3">
      <w:pPr>
        <w:spacing w:line="360" w:lineRule="auto"/>
        <w:jc w:val="both"/>
      </w:pPr>
      <w:r w:rsidRPr="00050A4B">
        <w:rPr>
          <w:b/>
          <w:bCs/>
        </w:rPr>
        <w:t xml:space="preserve">Câu 5 (2 điểm): </w:t>
      </w:r>
      <w:r w:rsidRPr="00050A4B">
        <w:t>Gieo một con xúc xắc cân đối và đồng chất hai lần.</w:t>
      </w:r>
    </w:p>
    <w:p w14:paraId="26F455CB" w14:textId="77777777" w:rsidR="005504A3" w:rsidRPr="00050A4B" w:rsidRDefault="005504A3" w:rsidP="005504A3">
      <w:pPr>
        <w:spacing w:line="360" w:lineRule="auto"/>
        <w:ind w:firstLine="360"/>
        <w:jc w:val="both"/>
      </w:pPr>
      <w:r w:rsidRPr="00050A4B">
        <w:t>a) Hãy mô tả không gian mẫu bằng cách liệt kê.</w:t>
      </w:r>
    </w:p>
    <w:p w14:paraId="068C1894" w14:textId="77777777" w:rsidR="005504A3" w:rsidRPr="00050A4B" w:rsidRDefault="005504A3" w:rsidP="005504A3">
      <w:pPr>
        <w:spacing w:line="360" w:lineRule="auto"/>
        <w:ind w:firstLine="360"/>
        <w:jc w:val="both"/>
      </w:pPr>
      <w:r w:rsidRPr="00050A4B">
        <w:t>b) Tính xác suất của biến cố “Tích số chấm xuất hiện sau hai lần gieo chia hết cho 5”.</w:t>
      </w:r>
    </w:p>
    <w:p w14:paraId="47979259" w14:textId="77777777" w:rsidR="005504A3" w:rsidRPr="00050A4B" w:rsidRDefault="005504A3" w:rsidP="005504A3">
      <w:pPr>
        <w:spacing w:line="360" w:lineRule="auto"/>
        <w:jc w:val="both"/>
      </w:pPr>
      <w:r w:rsidRPr="00050A4B">
        <w:rPr>
          <w:b/>
          <w:bCs/>
        </w:rPr>
        <w:t xml:space="preserve">Câu 6 (1 điểm): </w:t>
      </w:r>
      <w:r w:rsidRPr="00050A4B">
        <w:t>Trên kệ sách tham khảo có 6 quyển sách toán khác nhau, 9 quyển sách văn học khác nhau và 8 quyển sách tiếng Anh khác nhau. Lấy ngẫu nhiên từ kệ sách đó 8 quyển sách. Tính xác suất để 8 quyển lấy ra thuộc 2 môn.</w:t>
      </w:r>
    </w:p>
    <w:p w14:paraId="1CD63D19" w14:textId="77777777" w:rsidR="005504A3" w:rsidRPr="00050A4B" w:rsidRDefault="005504A3" w:rsidP="005504A3">
      <w:pPr>
        <w:spacing w:line="360" w:lineRule="auto"/>
        <w:jc w:val="both"/>
      </w:pPr>
      <w:r w:rsidRPr="00050A4B">
        <w:rPr>
          <w:b/>
          <w:bCs/>
        </w:rPr>
        <w:t xml:space="preserve">Câu 7 (1 điểm): </w:t>
      </w:r>
      <w:r w:rsidRPr="00050A4B">
        <w:t>Trong mặt phẳng Oxy,</w:t>
      </w:r>
    </w:p>
    <w:p w14:paraId="61F2969C" w14:textId="77777777" w:rsidR="005504A3" w:rsidRPr="00050A4B" w:rsidRDefault="005504A3" w:rsidP="005504A3">
      <w:pPr>
        <w:spacing w:line="360" w:lineRule="auto"/>
        <w:ind w:firstLine="360"/>
        <w:jc w:val="both"/>
      </w:pPr>
      <w:r w:rsidRPr="00050A4B">
        <w:t xml:space="preserve">a) Tìm số đo góc giữa hai đường thẳng </w:t>
      </w:r>
      <w:r w:rsidRPr="00050A4B">
        <w:rPr>
          <w:position w:val="-34"/>
        </w:rPr>
        <w:object w:dxaOrig="1719" w:dyaOrig="800" w14:anchorId="4C05CAC6">
          <v:shape id="_x0000_i1028" type="#_x0000_t75" style="width:86pt;height:40pt" o:ole="">
            <v:imagedata r:id="rId13" o:title=""/>
          </v:shape>
          <o:OLEObject Type="Embed" ProgID="Equation.DSMT4" ShapeID="_x0000_i1028" DrawAspect="Content" ObjectID="_1745762020" r:id="rId14"/>
        </w:object>
      </w:r>
      <w:r w:rsidRPr="00050A4B">
        <w:t xml:space="preserve"> và </w:t>
      </w:r>
      <w:r w:rsidRPr="00050A4B">
        <w:rPr>
          <w:position w:val="-34"/>
        </w:rPr>
        <w:object w:dxaOrig="2680" w:dyaOrig="800" w14:anchorId="1540F9AE">
          <v:shape id="_x0000_i1029" type="#_x0000_t75" style="width:134pt;height:40pt" o:ole="">
            <v:imagedata r:id="rId15" o:title=""/>
          </v:shape>
          <o:OLEObject Type="Embed" ProgID="Equation.DSMT4" ShapeID="_x0000_i1029" DrawAspect="Content" ObjectID="_1745762021" r:id="rId16"/>
        </w:object>
      </w:r>
      <w:r w:rsidRPr="00050A4B">
        <w:t>.</w:t>
      </w:r>
    </w:p>
    <w:p w14:paraId="3288D728" w14:textId="77777777" w:rsidR="005504A3" w:rsidRPr="00050A4B" w:rsidRDefault="005504A3" w:rsidP="005504A3">
      <w:pPr>
        <w:spacing w:line="360" w:lineRule="auto"/>
        <w:ind w:firstLine="360"/>
        <w:jc w:val="both"/>
        <w:rPr>
          <w:color w:val="333333"/>
        </w:rPr>
      </w:pPr>
      <w:r w:rsidRPr="00050A4B">
        <w:t xml:space="preserve">b) Tính khoảng cách từ điểm </w:t>
      </w:r>
      <w:r w:rsidRPr="00050A4B">
        <w:rPr>
          <w:position w:val="-12"/>
        </w:rPr>
        <w:object w:dxaOrig="940" w:dyaOrig="360" w14:anchorId="78B74354">
          <v:shape id="_x0000_i1030" type="#_x0000_t75" style="width:47pt;height:18pt" o:ole="">
            <v:imagedata r:id="rId17" o:title=""/>
          </v:shape>
          <o:OLEObject Type="Embed" ProgID="Equation.DSMT4" ShapeID="_x0000_i1030" DrawAspect="Content" ObjectID="_1745762022" r:id="rId18"/>
        </w:object>
      </w:r>
      <w:r w:rsidRPr="00050A4B">
        <w:t xml:space="preserve"> đến đường thẳng </w:t>
      </w:r>
      <w:r w:rsidRPr="00050A4B">
        <w:rPr>
          <w:position w:val="-10"/>
        </w:rPr>
        <w:object w:dxaOrig="1880" w:dyaOrig="320" w14:anchorId="299ED36B">
          <v:shape id="_x0000_i1031" type="#_x0000_t75" style="width:94pt;height:16pt" o:ole="">
            <v:imagedata r:id="rId19" o:title=""/>
          </v:shape>
          <o:OLEObject Type="Embed" ProgID="Equation.DSMT4" ShapeID="_x0000_i1031" DrawAspect="Content" ObjectID="_1745762023" r:id="rId20"/>
        </w:object>
      </w:r>
      <w:r w:rsidRPr="00050A4B">
        <w:t>.</w:t>
      </w:r>
    </w:p>
    <w:p w14:paraId="46B2F65E" w14:textId="77777777" w:rsidR="005504A3" w:rsidRPr="00050A4B" w:rsidRDefault="005504A3" w:rsidP="005504A3">
      <w:pPr>
        <w:spacing w:line="360" w:lineRule="auto"/>
        <w:jc w:val="both"/>
      </w:pPr>
      <w:r w:rsidRPr="00050A4B">
        <w:rPr>
          <w:b/>
          <w:bCs/>
        </w:rPr>
        <w:t xml:space="preserve">Câu 8 (1 điểm): </w:t>
      </w:r>
      <w:r w:rsidRPr="00050A4B">
        <w:t xml:space="preserve">Cho elip có phương trình </w:t>
      </w:r>
      <w:r w:rsidRPr="00050A4B">
        <w:rPr>
          <w:position w:val="-26"/>
        </w:rPr>
        <w:object w:dxaOrig="1880" w:dyaOrig="700" w14:anchorId="4D218AE9">
          <v:shape id="_x0000_i1032" type="#_x0000_t75" style="width:94pt;height:35pt" o:ole="">
            <v:imagedata r:id="rId21" o:title=""/>
          </v:shape>
          <o:OLEObject Type="Embed" ProgID="Equation.DSMT4" ShapeID="_x0000_i1032" DrawAspect="Content" ObjectID="_1745762024" r:id="rId22"/>
        </w:object>
      </w:r>
      <w:r w:rsidRPr="00050A4B">
        <w:t>. Tìm độ dài trục nhỏ và tọa độ các tiêu điểm của elip.</w:t>
      </w:r>
      <w:r w:rsidRPr="00050A4B">
        <w:rPr>
          <w:b/>
          <w:bCs/>
        </w:rPr>
        <w:t xml:space="preserve"> </w:t>
      </w:r>
    </w:p>
    <w:p w14:paraId="1FE45118" w14:textId="34360350" w:rsidR="005504A3" w:rsidRDefault="005504A3" w:rsidP="005504A3">
      <w:pPr>
        <w:spacing w:line="360" w:lineRule="auto"/>
        <w:jc w:val="both"/>
      </w:pPr>
      <w:r w:rsidRPr="00050A4B">
        <w:rPr>
          <w:b/>
          <w:bCs/>
        </w:rPr>
        <w:t>Câu 9 (1 điểm):</w:t>
      </w:r>
      <w:r w:rsidRPr="00050A4B">
        <w:t xml:space="preserve">Viết phương trình đường tròn ngoại tiếp tam giác ABC với </w:t>
      </w:r>
      <w:r w:rsidRPr="00050A4B">
        <w:rPr>
          <w:position w:val="-12"/>
        </w:rPr>
        <w:object w:dxaOrig="3040" w:dyaOrig="360" w14:anchorId="1ADADAB9">
          <v:shape id="_x0000_i1033" type="#_x0000_t75" style="width:152pt;height:18pt" o:ole="">
            <v:imagedata r:id="rId23" o:title=""/>
          </v:shape>
          <o:OLEObject Type="Embed" ProgID="Equation.DSMT4" ShapeID="_x0000_i1033" DrawAspect="Content" ObjectID="_1745762025" r:id="rId24"/>
        </w:object>
      </w:r>
      <w:r w:rsidRPr="00050A4B">
        <w:t>.</w:t>
      </w:r>
    </w:p>
    <w:p w14:paraId="3607A3AF" w14:textId="77777777" w:rsidR="000C689C" w:rsidRPr="00050A4B" w:rsidRDefault="000C689C" w:rsidP="005504A3">
      <w:pPr>
        <w:spacing w:line="360" w:lineRule="auto"/>
        <w:jc w:val="both"/>
        <w:rPr>
          <w:b/>
          <w:bCs/>
        </w:rPr>
      </w:pPr>
    </w:p>
    <w:p w14:paraId="4D78E315" w14:textId="3326FA11" w:rsidR="005504A3" w:rsidRPr="0027274E" w:rsidRDefault="005504A3" w:rsidP="0027274E">
      <w:pPr>
        <w:spacing w:line="360" w:lineRule="auto"/>
        <w:rPr>
          <w:b/>
          <w:bCs/>
        </w:rPr>
      </w:pPr>
    </w:p>
    <w:p w14:paraId="31AC8515" w14:textId="77777777" w:rsidR="005504A3" w:rsidRPr="00050A4B" w:rsidRDefault="005504A3" w:rsidP="005504A3">
      <w:pPr>
        <w:spacing w:line="360" w:lineRule="auto"/>
        <w:ind w:left="504"/>
        <w:jc w:val="center"/>
        <w:rPr>
          <w:b/>
        </w:rPr>
      </w:pPr>
      <w:r w:rsidRPr="00050A4B">
        <w:rPr>
          <w:b/>
        </w:rPr>
        <w:lastRenderedPageBreak/>
        <w:t>ĐÁP ÁN ĐỀ KIỂM TRA CUỐI HỌC KỲ II MÔN TOÁN 10 NĂM HỌC 2022 – 202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8709"/>
        <w:gridCol w:w="979"/>
      </w:tblGrid>
      <w:tr w:rsidR="005504A3" w:rsidRPr="00050A4B" w14:paraId="61EB4AA4" w14:textId="77777777" w:rsidTr="00462B9F">
        <w:tc>
          <w:tcPr>
            <w:tcW w:w="1075" w:type="dxa"/>
            <w:vAlign w:val="center"/>
          </w:tcPr>
          <w:p w14:paraId="427A3D83" w14:textId="77777777" w:rsidR="005504A3" w:rsidRPr="00050A4B" w:rsidRDefault="005504A3" w:rsidP="00462B9F">
            <w:pPr>
              <w:spacing w:line="360" w:lineRule="auto"/>
              <w:jc w:val="center"/>
              <w:rPr>
                <w:b/>
              </w:rPr>
            </w:pPr>
            <w:r w:rsidRPr="00050A4B">
              <w:rPr>
                <w:b/>
              </w:rPr>
              <w:t>CÂU</w:t>
            </w:r>
          </w:p>
        </w:tc>
        <w:tc>
          <w:tcPr>
            <w:tcW w:w="8709" w:type="dxa"/>
          </w:tcPr>
          <w:p w14:paraId="66969DFC" w14:textId="77777777" w:rsidR="005504A3" w:rsidRPr="00050A4B" w:rsidRDefault="005504A3" w:rsidP="00462B9F">
            <w:pPr>
              <w:spacing w:line="360" w:lineRule="auto"/>
              <w:jc w:val="center"/>
              <w:rPr>
                <w:b/>
              </w:rPr>
            </w:pPr>
            <w:r w:rsidRPr="00050A4B">
              <w:rPr>
                <w:b/>
              </w:rPr>
              <w:t>NỘI DUNG</w:t>
            </w:r>
          </w:p>
        </w:tc>
        <w:tc>
          <w:tcPr>
            <w:tcW w:w="979" w:type="dxa"/>
          </w:tcPr>
          <w:p w14:paraId="3B37ACC1" w14:textId="77777777" w:rsidR="005504A3" w:rsidRPr="00050A4B" w:rsidRDefault="005504A3" w:rsidP="00462B9F">
            <w:pPr>
              <w:spacing w:line="360" w:lineRule="auto"/>
              <w:jc w:val="center"/>
              <w:rPr>
                <w:b/>
              </w:rPr>
            </w:pPr>
            <w:r w:rsidRPr="00050A4B">
              <w:rPr>
                <w:b/>
              </w:rPr>
              <w:t>ĐIỂM</w:t>
            </w:r>
          </w:p>
        </w:tc>
      </w:tr>
      <w:tr w:rsidR="005504A3" w:rsidRPr="00050A4B" w14:paraId="5EC5850A" w14:textId="77777777" w:rsidTr="00462B9F">
        <w:tc>
          <w:tcPr>
            <w:tcW w:w="1075" w:type="dxa"/>
            <w:vMerge w:val="restart"/>
            <w:vAlign w:val="center"/>
          </w:tcPr>
          <w:p w14:paraId="1A9B7050" w14:textId="77777777" w:rsidR="005504A3" w:rsidRPr="00050A4B" w:rsidRDefault="005504A3" w:rsidP="00462B9F">
            <w:pPr>
              <w:spacing w:line="360" w:lineRule="auto"/>
              <w:jc w:val="center"/>
              <w:rPr>
                <w:b/>
              </w:rPr>
            </w:pPr>
            <w:r w:rsidRPr="00050A4B">
              <w:rPr>
                <w:b/>
              </w:rPr>
              <w:t>Câu 1</w:t>
            </w:r>
          </w:p>
          <w:p w14:paraId="583074C5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(1điểm)</w:t>
            </w:r>
          </w:p>
        </w:tc>
        <w:tc>
          <w:tcPr>
            <w:tcW w:w="8709" w:type="dxa"/>
          </w:tcPr>
          <w:p w14:paraId="55FC7CE3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Giải bất phương trình </w:t>
            </w:r>
            <w:r w:rsidRPr="00050A4B">
              <w:rPr>
                <w:rFonts w:ascii="Times New Roman" w:hAnsi="Times New Roman"/>
                <w:position w:val="-26"/>
              </w:rPr>
              <w:object w:dxaOrig="2880" w:dyaOrig="700" w14:anchorId="5905A906">
                <v:shape id="_x0000_i1034" type="#_x0000_t75" style="width:2in;height:35pt" o:ole="">
                  <v:imagedata r:id="rId25" o:title=""/>
                </v:shape>
                <o:OLEObject Type="Embed" ProgID="Equation.DSMT4" ShapeID="_x0000_i1034" DrawAspect="Content" ObjectID="_1745762026" r:id="rId26"/>
              </w:object>
            </w:r>
            <w:r w:rsidRPr="00050A4B">
              <w:t>.</w:t>
            </w:r>
          </w:p>
        </w:tc>
        <w:tc>
          <w:tcPr>
            <w:tcW w:w="979" w:type="dxa"/>
          </w:tcPr>
          <w:p w14:paraId="524FE9B4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3F139FD7" w14:textId="77777777" w:rsidTr="00462B9F">
        <w:tc>
          <w:tcPr>
            <w:tcW w:w="1075" w:type="dxa"/>
            <w:vMerge/>
            <w:vAlign w:val="center"/>
          </w:tcPr>
          <w:p w14:paraId="5A8DCAFD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636"/>
              <w:gridCol w:w="4893"/>
            </w:tblGrid>
            <w:tr w:rsidR="005504A3" w:rsidRPr="00050A4B" w14:paraId="0D3B0FF8" w14:textId="77777777" w:rsidTr="00462B9F">
              <w:tc>
                <w:tcPr>
                  <w:tcW w:w="1561" w:type="dxa"/>
                  <w:vAlign w:val="center"/>
                </w:tcPr>
                <w:bookmarkStart w:id="0" w:name="MTBlankEqn"/>
                <w:p w14:paraId="0CB13D81" w14:textId="77777777" w:rsidR="005504A3" w:rsidRPr="00050A4B" w:rsidRDefault="005504A3" w:rsidP="00462B9F">
                  <w:pPr>
                    <w:spacing w:line="360" w:lineRule="auto"/>
                    <w:jc w:val="center"/>
                  </w:pPr>
                  <w:r w:rsidRPr="00050A4B">
                    <w:rPr>
                      <w:rFonts w:ascii="Times New Roman" w:hAnsi="Times New Roman"/>
                      <w:position w:val="-6"/>
                    </w:rPr>
                    <w:object w:dxaOrig="200" w:dyaOrig="220" w14:anchorId="49321F66">
                      <v:shape id="_x0000_i1035" type="#_x0000_t75" style="width:10pt;height:11pt" o:ole="">
                        <v:imagedata r:id="rId27" o:title=""/>
                      </v:shape>
                      <o:OLEObject Type="Embed" ProgID="Equation.DSMT4" ShapeID="_x0000_i1035" DrawAspect="Content" ObjectID="_1745762027" r:id="rId28"/>
                    </w:object>
                  </w:r>
                  <w:bookmarkEnd w:id="0"/>
                </w:p>
              </w:tc>
              <w:tc>
                <w:tcPr>
                  <w:tcW w:w="4893" w:type="dxa"/>
                </w:tcPr>
                <w:p w14:paraId="06913F6E" w14:textId="77777777" w:rsidR="005504A3" w:rsidRPr="00050A4B" w:rsidRDefault="005504A3" w:rsidP="00462B9F">
                  <w:pPr>
                    <w:spacing w:line="360" w:lineRule="auto"/>
                  </w:pPr>
                  <w:r w:rsidRPr="00050A4B">
                    <w:rPr>
                      <w:rFonts w:ascii="Times New Roman" w:hAnsi="Times New Roman"/>
                      <w:position w:val="-4"/>
                    </w:rPr>
                    <w:object w:dxaOrig="400" w:dyaOrig="220" w14:anchorId="22EB6C31">
                      <v:shape id="_x0000_i1036" type="#_x0000_t75" style="width:20pt;height:11pt" o:ole="">
                        <v:imagedata r:id="rId29" o:title=""/>
                      </v:shape>
                      <o:OLEObject Type="Embed" ProgID="Equation.DSMT4" ShapeID="_x0000_i1036" DrawAspect="Content" ObjectID="_1745762028" r:id="rId30"/>
                    </w:object>
                  </w:r>
                  <w:r w:rsidRPr="00050A4B">
                    <w:t xml:space="preserve">    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320" w:dyaOrig="260" w14:anchorId="3CA24900">
                      <v:shape id="_x0000_i1037" type="#_x0000_t75" style="width:16pt;height:13pt" o:ole="">
                        <v:imagedata r:id="rId31" o:title=""/>
                      </v:shape>
                      <o:OLEObject Type="Embed" ProgID="Equation.DSMT4" ShapeID="_x0000_i1037" DrawAspect="Content" ObjectID="_1745762029" r:id="rId32"/>
                    </w:object>
                  </w:r>
                  <w:r w:rsidRPr="00050A4B">
                    <w:t xml:space="preserve">            </w:t>
                  </w:r>
                  <w:r w:rsidRPr="00050A4B">
                    <w:rPr>
                      <w:rFonts w:ascii="Times New Roman" w:hAnsi="Times New Roman"/>
                      <w:position w:val="-26"/>
                    </w:rPr>
                    <w:object w:dxaOrig="240" w:dyaOrig="680" w14:anchorId="38D75D7E">
                      <v:shape id="_x0000_i1038" type="#_x0000_t75" style="width:12pt;height:34pt" o:ole="">
                        <v:imagedata r:id="rId33" o:title=""/>
                      </v:shape>
                      <o:OLEObject Type="Embed" ProgID="Equation.DSMT4" ShapeID="_x0000_i1038" DrawAspect="Content" ObjectID="_1745762030" r:id="rId34"/>
                    </w:object>
                  </w:r>
                  <w:r w:rsidRPr="00050A4B">
                    <w:t xml:space="preserve">      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00" w:dyaOrig="260" w14:anchorId="392A721B">
                      <v:shape id="_x0000_i1039" type="#_x0000_t75" style="width:10pt;height:13pt" o:ole="">
                        <v:imagedata r:id="rId35" o:title=""/>
                      </v:shape>
                      <o:OLEObject Type="Embed" ProgID="Equation.DSMT4" ShapeID="_x0000_i1039" DrawAspect="Content" ObjectID="_1745762031" r:id="rId36"/>
                    </w:object>
                  </w:r>
                  <w:r w:rsidRPr="00050A4B">
                    <w:t xml:space="preserve">  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400" w:dyaOrig="220" w14:anchorId="2C684CA7">
                      <v:shape id="_x0000_i1040" type="#_x0000_t75" style="width:20pt;height:11pt" o:ole="">
                        <v:imagedata r:id="rId37" o:title=""/>
                      </v:shape>
                      <o:OLEObject Type="Embed" ProgID="Equation.DSMT4" ShapeID="_x0000_i1040" DrawAspect="Content" ObjectID="_1745762032" r:id="rId38"/>
                    </w:object>
                  </w:r>
                </w:p>
              </w:tc>
            </w:tr>
            <w:tr w:rsidR="005504A3" w:rsidRPr="00050A4B" w14:paraId="4435C119" w14:textId="77777777" w:rsidTr="00462B9F">
              <w:tc>
                <w:tcPr>
                  <w:tcW w:w="1561" w:type="dxa"/>
                </w:tcPr>
                <w:p w14:paraId="2DE048A1" w14:textId="77777777" w:rsidR="005504A3" w:rsidRPr="00050A4B" w:rsidRDefault="005504A3" w:rsidP="00462B9F">
                  <w:pPr>
                    <w:spacing w:line="360" w:lineRule="auto"/>
                    <w:jc w:val="center"/>
                  </w:pPr>
                  <w:r w:rsidRPr="00050A4B">
                    <w:rPr>
                      <w:rFonts w:ascii="Times New Roman" w:hAnsi="Times New Roman"/>
                      <w:position w:val="-6"/>
                    </w:rPr>
                    <w:object w:dxaOrig="760" w:dyaOrig="340" w14:anchorId="38516A26">
                      <v:shape id="_x0000_i1041" type="#_x0000_t75" style="width:38pt;height:17pt" o:ole="">
                        <v:imagedata r:id="rId39" o:title=""/>
                      </v:shape>
                      <o:OLEObject Type="Embed" ProgID="Equation.DSMT4" ShapeID="_x0000_i1041" DrawAspect="Content" ObjectID="_1745762033" r:id="rId40"/>
                    </w:object>
                  </w:r>
                </w:p>
              </w:tc>
              <w:tc>
                <w:tcPr>
                  <w:tcW w:w="4893" w:type="dxa"/>
                </w:tcPr>
                <w:p w14:paraId="104F106C" w14:textId="77777777" w:rsidR="005504A3" w:rsidRPr="00050A4B" w:rsidRDefault="005504A3" w:rsidP="00462B9F">
                  <w:pPr>
                    <w:spacing w:line="360" w:lineRule="auto"/>
                  </w:pPr>
                  <w:r w:rsidRPr="00050A4B">
                    <w:t xml:space="preserve">         +        |       +       |       +      |        +    </w:t>
                  </w:r>
                </w:p>
              </w:tc>
            </w:tr>
            <w:tr w:rsidR="005504A3" w:rsidRPr="00050A4B" w14:paraId="6C161015" w14:textId="77777777" w:rsidTr="00462B9F">
              <w:tc>
                <w:tcPr>
                  <w:tcW w:w="1561" w:type="dxa"/>
                </w:tcPr>
                <w:p w14:paraId="5D3DA8F5" w14:textId="77777777" w:rsidR="005504A3" w:rsidRPr="00050A4B" w:rsidRDefault="005504A3" w:rsidP="00462B9F">
                  <w:pPr>
                    <w:spacing w:line="360" w:lineRule="auto"/>
                    <w:jc w:val="center"/>
                  </w:pPr>
                  <w:r w:rsidRPr="00050A4B">
                    <w:rPr>
                      <w:rFonts w:ascii="Times New Roman" w:hAnsi="Times New Roman"/>
                      <w:position w:val="-6"/>
                    </w:rPr>
                    <w:object w:dxaOrig="1420" w:dyaOrig="340" w14:anchorId="26621896">
                      <v:shape id="_x0000_i1042" type="#_x0000_t75" style="width:71pt;height:17pt" o:ole="">
                        <v:imagedata r:id="rId41" o:title=""/>
                      </v:shape>
                      <o:OLEObject Type="Embed" ProgID="Equation.DSMT4" ShapeID="_x0000_i1042" DrawAspect="Content" ObjectID="_1745762034" r:id="rId42"/>
                    </w:object>
                  </w:r>
                </w:p>
              </w:tc>
              <w:tc>
                <w:tcPr>
                  <w:tcW w:w="4893" w:type="dxa"/>
                </w:tcPr>
                <w:p w14:paraId="2187A6C8" w14:textId="77777777" w:rsidR="005504A3" w:rsidRPr="00050A4B" w:rsidRDefault="005504A3" w:rsidP="00462B9F">
                  <w:pPr>
                    <w:spacing w:line="360" w:lineRule="auto"/>
                  </w:pPr>
                  <w:r w:rsidRPr="00050A4B">
                    <w:t xml:space="preserve">  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1C55F1BC">
                      <v:shape id="_x0000_i1043" type="#_x0000_t75" style="width:11pt;height:8pt" o:ole="">
                        <v:imagedata r:id="rId43" o:title=""/>
                      </v:shape>
                      <o:OLEObject Type="Embed" ProgID="Equation.DSMT4" ShapeID="_x0000_i1043" DrawAspect="Content" ObjectID="_1745762035" r:id="rId44"/>
                    </w:object>
                  </w:r>
                  <w:r w:rsidRPr="00050A4B">
                    <w:t xml:space="preserve">       |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28277877">
                      <v:shape id="_x0000_i1044" type="#_x0000_t75" style="width:11pt;height:8pt" o:ole="">
                        <v:imagedata r:id="rId43" o:title=""/>
                      </v:shape>
                      <o:OLEObject Type="Embed" ProgID="Equation.DSMT4" ShapeID="_x0000_i1044" DrawAspect="Content" ObjectID="_1745762036" r:id="rId45"/>
                    </w:object>
                  </w:r>
                  <w:r w:rsidRPr="00050A4B">
                    <w:t xml:space="preserve">       |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0D45256E">
                      <v:shape id="_x0000_i1045" type="#_x0000_t75" style="width:11pt;height:8pt" o:ole="">
                        <v:imagedata r:id="rId43" o:title=""/>
                      </v:shape>
                      <o:OLEObject Type="Embed" ProgID="Equation.DSMT4" ShapeID="_x0000_i1045" DrawAspect="Content" ObjectID="_1745762037" r:id="rId46"/>
                    </w:object>
                  </w:r>
                  <w:r w:rsidRPr="00050A4B">
                    <w:t xml:space="preserve">     0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30B9A948">
                      <v:shape id="_x0000_i1046" type="#_x0000_t75" style="width:11pt;height:8pt" o:ole="">
                        <v:imagedata r:id="rId43" o:title=""/>
                      </v:shape>
                      <o:OLEObject Type="Embed" ProgID="Equation.DSMT4" ShapeID="_x0000_i1046" DrawAspect="Content" ObjectID="_1745762038" r:id="rId47"/>
                    </w:object>
                  </w:r>
                </w:p>
              </w:tc>
            </w:tr>
            <w:tr w:rsidR="005504A3" w:rsidRPr="00050A4B" w14:paraId="2666598C" w14:textId="77777777" w:rsidTr="00462B9F">
              <w:tc>
                <w:tcPr>
                  <w:tcW w:w="1561" w:type="dxa"/>
                </w:tcPr>
                <w:p w14:paraId="2573F622" w14:textId="77777777" w:rsidR="005504A3" w:rsidRPr="00050A4B" w:rsidRDefault="005504A3" w:rsidP="00462B9F">
                  <w:pPr>
                    <w:spacing w:line="360" w:lineRule="auto"/>
                    <w:jc w:val="center"/>
                  </w:pPr>
                  <w:r w:rsidRPr="00050A4B">
                    <w:rPr>
                      <w:rFonts w:ascii="Times New Roman" w:hAnsi="Times New Roman"/>
                      <w:position w:val="-6"/>
                    </w:rPr>
                    <w:object w:dxaOrig="1280" w:dyaOrig="340" w14:anchorId="5D9FEB19">
                      <v:shape id="_x0000_i1047" type="#_x0000_t75" style="width:64pt;height:17pt" o:ole="">
                        <v:imagedata r:id="rId48" o:title=""/>
                      </v:shape>
                      <o:OLEObject Type="Embed" ProgID="Equation.DSMT4" ShapeID="_x0000_i1047" DrawAspect="Content" ObjectID="_1745762039" r:id="rId49"/>
                    </w:object>
                  </w:r>
                </w:p>
              </w:tc>
              <w:tc>
                <w:tcPr>
                  <w:tcW w:w="4893" w:type="dxa"/>
                </w:tcPr>
                <w:p w14:paraId="6CB63D9B" w14:textId="77777777" w:rsidR="005504A3" w:rsidRPr="00050A4B" w:rsidRDefault="005504A3" w:rsidP="00462B9F">
                  <w:pPr>
                    <w:spacing w:line="360" w:lineRule="auto"/>
                  </w:pPr>
                  <w:r w:rsidRPr="00050A4B">
                    <w:t xml:space="preserve">         +        0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5B0B03E9">
                      <v:shape id="_x0000_i1048" type="#_x0000_t75" style="width:11pt;height:8pt" o:ole="">
                        <v:imagedata r:id="rId50" o:title=""/>
                      </v:shape>
                      <o:OLEObject Type="Embed" ProgID="Equation.DSMT4" ShapeID="_x0000_i1048" DrawAspect="Content" ObjectID="_1745762040" r:id="rId51"/>
                    </w:object>
                  </w:r>
                  <w:r w:rsidRPr="00050A4B">
                    <w:t xml:space="preserve">      0       +      |        +</w:t>
                  </w:r>
                </w:p>
              </w:tc>
            </w:tr>
            <w:tr w:rsidR="005504A3" w:rsidRPr="00050A4B" w14:paraId="62CBADF8" w14:textId="77777777" w:rsidTr="00462B9F">
              <w:tc>
                <w:tcPr>
                  <w:tcW w:w="1561" w:type="dxa"/>
                </w:tcPr>
                <w:p w14:paraId="3F861B9D" w14:textId="77777777" w:rsidR="005504A3" w:rsidRPr="00050A4B" w:rsidRDefault="005504A3" w:rsidP="00462B9F">
                  <w:pPr>
                    <w:spacing w:line="360" w:lineRule="auto"/>
                    <w:jc w:val="center"/>
                  </w:pPr>
                  <w:r w:rsidRPr="00050A4B">
                    <w:t>VT</w:t>
                  </w:r>
                </w:p>
              </w:tc>
              <w:tc>
                <w:tcPr>
                  <w:tcW w:w="4893" w:type="dxa"/>
                </w:tcPr>
                <w:p w14:paraId="16DE2204" w14:textId="77777777" w:rsidR="005504A3" w:rsidRPr="00050A4B" w:rsidRDefault="005504A3" w:rsidP="00462B9F">
                  <w:pPr>
                    <w:spacing w:line="360" w:lineRule="auto"/>
                  </w:pPr>
                  <w:r w:rsidRPr="00050A4B">
                    <w:t xml:space="preserve"> 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50A1D5B7">
                      <v:shape id="_x0000_i1049" type="#_x0000_t75" style="width:11pt;height:8pt" o:ole="">
                        <v:imagedata r:id="rId43" o:title=""/>
                      </v:shape>
                      <o:OLEObject Type="Embed" ProgID="Equation.DSMT4" ShapeID="_x0000_i1049" DrawAspect="Content" ObjectID="_1745762041" r:id="rId52"/>
                    </w:object>
                  </w:r>
                  <w:r w:rsidRPr="00050A4B">
                    <w:t xml:space="preserve">       ||       +       ||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6B909FAD">
                      <v:shape id="_x0000_i1050" type="#_x0000_t75" style="width:11pt;height:8pt" o:ole="">
                        <v:imagedata r:id="rId53" o:title=""/>
                      </v:shape>
                      <o:OLEObject Type="Embed" ProgID="Equation.DSMT4" ShapeID="_x0000_i1050" DrawAspect="Content" ObjectID="_1745762042" r:id="rId54"/>
                    </w:object>
                  </w:r>
                  <w:r w:rsidRPr="00050A4B">
                    <w:t xml:space="preserve">     0       </w:t>
                  </w:r>
                  <w:r w:rsidRPr="00050A4B">
                    <w:rPr>
                      <w:rFonts w:ascii="Times New Roman" w:hAnsi="Times New Roman"/>
                      <w:position w:val="-4"/>
                    </w:rPr>
                    <w:object w:dxaOrig="220" w:dyaOrig="160" w14:anchorId="264A93A7">
                      <v:shape id="_x0000_i1051" type="#_x0000_t75" style="width:11pt;height:8pt" o:ole="">
                        <v:imagedata r:id="rId43" o:title=""/>
                      </v:shape>
                      <o:OLEObject Type="Embed" ProgID="Equation.DSMT4" ShapeID="_x0000_i1051" DrawAspect="Content" ObjectID="_1745762043" r:id="rId55"/>
                    </w:object>
                  </w:r>
                </w:p>
              </w:tc>
            </w:tr>
          </w:tbl>
          <w:p w14:paraId="3ADDFDFA" w14:textId="77777777" w:rsidR="005504A3" w:rsidRPr="00050A4B" w:rsidRDefault="005504A3" w:rsidP="00462B9F">
            <w:pPr>
              <w:spacing w:line="360" w:lineRule="auto"/>
            </w:pPr>
          </w:p>
        </w:tc>
        <w:tc>
          <w:tcPr>
            <w:tcW w:w="979" w:type="dxa"/>
          </w:tcPr>
          <w:p w14:paraId="71653576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52C0E14F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4C906DD6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5BD29849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392917CA" w14:textId="77777777" w:rsidR="005504A3" w:rsidRPr="00050A4B" w:rsidRDefault="005504A3" w:rsidP="00462B9F">
            <w:pPr>
              <w:spacing w:line="360" w:lineRule="auto"/>
            </w:pPr>
          </w:p>
          <w:p w14:paraId="7882701A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210BBF5A" w14:textId="77777777" w:rsidTr="00462B9F">
        <w:tc>
          <w:tcPr>
            <w:tcW w:w="1075" w:type="dxa"/>
            <w:vMerge/>
            <w:vAlign w:val="center"/>
          </w:tcPr>
          <w:p w14:paraId="6EE7C176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4BF5BB36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Vậy </w:t>
            </w:r>
            <w:r w:rsidRPr="00050A4B">
              <w:rPr>
                <w:rFonts w:ascii="Times New Roman" w:hAnsi="Times New Roman"/>
                <w:position w:val="-30"/>
              </w:rPr>
              <w:object w:dxaOrig="3300" w:dyaOrig="740" w14:anchorId="160F4569">
                <v:shape id="_x0000_i1052" type="#_x0000_t75" style="width:165.5pt;height:37pt" o:ole="">
                  <v:imagedata r:id="rId56" o:title=""/>
                </v:shape>
                <o:OLEObject Type="Embed" ProgID="Equation.DSMT4" ShapeID="_x0000_i1052" DrawAspect="Content" ObjectID="_1745762044" r:id="rId57"/>
              </w:object>
            </w:r>
          </w:p>
        </w:tc>
        <w:tc>
          <w:tcPr>
            <w:tcW w:w="979" w:type="dxa"/>
          </w:tcPr>
          <w:p w14:paraId="2D1BDD76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0D8C3924" w14:textId="77777777" w:rsidTr="00462B9F">
        <w:tc>
          <w:tcPr>
            <w:tcW w:w="1075" w:type="dxa"/>
            <w:vMerge w:val="restart"/>
            <w:vAlign w:val="center"/>
          </w:tcPr>
          <w:p w14:paraId="5AB89E1C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Câu 2 (1điểm)</w:t>
            </w:r>
          </w:p>
        </w:tc>
        <w:tc>
          <w:tcPr>
            <w:tcW w:w="8709" w:type="dxa"/>
          </w:tcPr>
          <w:p w14:paraId="77967DC6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>Từ các chữ số 0; 1; 2; 4; 5; 6; 9 có thể lập được bao nhiêu số tự nhiên có 5 chữ số đôi một khác nhau.</w:t>
            </w:r>
          </w:p>
        </w:tc>
        <w:tc>
          <w:tcPr>
            <w:tcW w:w="979" w:type="dxa"/>
          </w:tcPr>
          <w:p w14:paraId="6363FA75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1EF4913F" w14:textId="77777777" w:rsidTr="00462B9F">
        <w:trPr>
          <w:trHeight w:val="829"/>
        </w:trPr>
        <w:tc>
          <w:tcPr>
            <w:tcW w:w="1075" w:type="dxa"/>
            <w:vMerge/>
            <w:vAlign w:val="center"/>
          </w:tcPr>
          <w:p w14:paraId="5778DD5D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52D116F8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Gọi </w:t>
            </w:r>
            <w:r w:rsidRPr="00050A4B">
              <w:rPr>
                <w:rFonts w:ascii="Times New Roman" w:hAnsi="Times New Roman"/>
                <w:position w:val="-6"/>
              </w:rPr>
              <w:object w:dxaOrig="700" w:dyaOrig="360" w14:anchorId="62E69B85">
                <v:shape id="_x0000_i1053" type="#_x0000_t75" style="width:35pt;height:18pt" o:ole="">
                  <v:imagedata r:id="rId58" o:title=""/>
                </v:shape>
                <o:OLEObject Type="Embed" ProgID="Equation.DSMT4" ShapeID="_x0000_i1053" DrawAspect="Content" ObjectID="_1745762045" r:id="rId59"/>
              </w:object>
            </w:r>
            <w:r w:rsidRPr="00050A4B">
              <w:t xml:space="preserve"> là số cần tìm</w:t>
            </w:r>
          </w:p>
          <w:p w14:paraId="3A6B0E4C" w14:textId="77777777" w:rsidR="005504A3" w:rsidRPr="00050A4B" w:rsidRDefault="005504A3" w:rsidP="00462B9F">
            <w:pPr>
              <w:spacing w:line="360" w:lineRule="auto"/>
            </w:pPr>
            <w:r w:rsidRPr="00050A4B">
              <w:t>Chọn a: 6 cách</w:t>
            </w:r>
          </w:p>
          <w:p w14:paraId="38104A28" w14:textId="77777777" w:rsidR="005504A3" w:rsidRPr="00050A4B" w:rsidRDefault="005504A3" w:rsidP="00462B9F">
            <w:pPr>
              <w:spacing w:line="360" w:lineRule="auto"/>
            </w:pPr>
            <w:r w:rsidRPr="00050A4B">
              <w:t>Chọn b: 6 cách</w:t>
            </w:r>
          </w:p>
          <w:p w14:paraId="63F9C47C" w14:textId="77777777" w:rsidR="005504A3" w:rsidRPr="00050A4B" w:rsidRDefault="005504A3" w:rsidP="00462B9F">
            <w:pPr>
              <w:spacing w:line="360" w:lineRule="auto"/>
            </w:pPr>
            <w:r w:rsidRPr="00050A4B">
              <w:t>Chọn c: 5 cách</w:t>
            </w:r>
          </w:p>
          <w:p w14:paraId="7FF3AEB9" w14:textId="77777777" w:rsidR="005504A3" w:rsidRPr="00050A4B" w:rsidRDefault="005504A3" w:rsidP="00462B9F">
            <w:pPr>
              <w:spacing w:line="360" w:lineRule="auto"/>
            </w:pPr>
            <w:r w:rsidRPr="00050A4B">
              <w:t>Chọn d: 4 cách</w:t>
            </w:r>
          </w:p>
          <w:p w14:paraId="4282DBB4" w14:textId="77777777" w:rsidR="005504A3" w:rsidRPr="00050A4B" w:rsidRDefault="005504A3" w:rsidP="00462B9F">
            <w:pPr>
              <w:spacing w:line="360" w:lineRule="auto"/>
            </w:pPr>
            <w:r w:rsidRPr="00050A4B">
              <w:t>Chọn e: 3 cách</w:t>
            </w:r>
          </w:p>
        </w:tc>
        <w:tc>
          <w:tcPr>
            <w:tcW w:w="979" w:type="dxa"/>
          </w:tcPr>
          <w:p w14:paraId="313362D5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1B634213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49EA8B53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45EFC060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19B3F8D2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285D50E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0A975E17" w14:textId="77777777" w:rsidTr="00462B9F">
        <w:tc>
          <w:tcPr>
            <w:tcW w:w="1075" w:type="dxa"/>
            <w:vMerge/>
            <w:vAlign w:val="center"/>
          </w:tcPr>
          <w:p w14:paraId="2774D8A2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2CF05A68" w14:textId="77777777" w:rsidR="005504A3" w:rsidRDefault="005504A3" w:rsidP="00462B9F">
            <w:pPr>
              <w:spacing w:line="360" w:lineRule="auto"/>
            </w:pPr>
            <w:r w:rsidRPr="00050A4B">
              <w:t xml:space="preserve"> Vậy có 2160 số</w:t>
            </w:r>
          </w:p>
          <w:p w14:paraId="0A3ECEED" w14:textId="77777777" w:rsidR="0027274E" w:rsidRDefault="0027274E" w:rsidP="00462B9F">
            <w:pPr>
              <w:spacing w:line="360" w:lineRule="auto"/>
            </w:pPr>
          </w:p>
          <w:p w14:paraId="48A781EA" w14:textId="77777777" w:rsidR="0027274E" w:rsidRPr="00050A4B" w:rsidRDefault="0027274E" w:rsidP="00462B9F">
            <w:pPr>
              <w:spacing w:line="360" w:lineRule="auto"/>
            </w:pPr>
          </w:p>
        </w:tc>
        <w:tc>
          <w:tcPr>
            <w:tcW w:w="979" w:type="dxa"/>
          </w:tcPr>
          <w:p w14:paraId="5D2FB749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27947273" w14:textId="77777777" w:rsidTr="00462B9F">
        <w:tc>
          <w:tcPr>
            <w:tcW w:w="1075" w:type="dxa"/>
            <w:vMerge w:val="restart"/>
            <w:vAlign w:val="center"/>
          </w:tcPr>
          <w:p w14:paraId="6C01416A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lastRenderedPageBreak/>
              <w:t>Câu 3 (1điểm)</w:t>
            </w:r>
          </w:p>
        </w:tc>
        <w:tc>
          <w:tcPr>
            <w:tcW w:w="8709" w:type="dxa"/>
          </w:tcPr>
          <w:p w14:paraId="07376E08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>Một nhóm có 6 bạn nam và 8 bạn nữ. Chọn ngẫu nhiên cùng lúc 4 bạn để tham gia văn nghệ. Hỏi có bao nhiêu cách để chọn được 4 bạn cùng giới tính.</w:t>
            </w:r>
          </w:p>
        </w:tc>
        <w:tc>
          <w:tcPr>
            <w:tcW w:w="979" w:type="dxa"/>
          </w:tcPr>
          <w:p w14:paraId="7484D962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68C9D660" w14:textId="77777777" w:rsidTr="00462B9F">
        <w:tc>
          <w:tcPr>
            <w:tcW w:w="1075" w:type="dxa"/>
            <w:vMerge/>
            <w:vAlign w:val="center"/>
          </w:tcPr>
          <w:p w14:paraId="04F76459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21D15126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TH1: 4 nam: </w:t>
            </w:r>
            <w:r w:rsidRPr="00050A4B">
              <w:rPr>
                <w:rFonts w:ascii="Times New Roman" w:hAnsi="Times New Roman"/>
                <w:position w:val="-12"/>
              </w:rPr>
              <w:object w:dxaOrig="859" w:dyaOrig="400" w14:anchorId="43E91701">
                <v:shape id="_x0000_i1054" type="#_x0000_t75" style="width:43pt;height:20pt" o:ole="">
                  <v:imagedata r:id="rId60" o:title=""/>
                </v:shape>
                <o:OLEObject Type="Embed" ProgID="Equation.DSMT4" ShapeID="_x0000_i1054" DrawAspect="Content" ObjectID="_1745762046" r:id="rId61"/>
              </w:object>
            </w:r>
            <w:r w:rsidRPr="00050A4B">
              <w:t xml:space="preserve"> cách</w:t>
            </w:r>
          </w:p>
          <w:p w14:paraId="7622D5B9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TH2: 4 nữ: </w:t>
            </w:r>
            <w:r w:rsidRPr="00050A4B">
              <w:rPr>
                <w:rFonts w:ascii="Times New Roman" w:hAnsi="Times New Roman"/>
                <w:position w:val="-12"/>
              </w:rPr>
              <w:object w:dxaOrig="880" w:dyaOrig="400" w14:anchorId="60246B76">
                <v:shape id="_x0000_i1055" type="#_x0000_t75" style="width:44pt;height:20pt" o:ole="">
                  <v:imagedata r:id="rId62" o:title=""/>
                </v:shape>
                <o:OLEObject Type="Embed" ProgID="Equation.DSMT4" ShapeID="_x0000_i1055" DrawAspect="Content" ObjectID="_1745762047" r:id="rId63"/>
              </w:object>
            </w:r>
            <w:r w:rsidRPr="00050A4B">
              <w:t xml:space="preserve"> cách</w:t>
            </w:r>
          </w:p>
        </w:tc>
        <w:tc>
          <w:tcPr>
            <w:tcW w:w="979" w:type="dxa"/>
          </w:tcPr>
          <w:p w14:paraId="316E1FE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5</w:t>
            </w:r>
          </w:p>
        </w:tc>
      </w:tr>
      <w:tr w:rsidR="005504A3" w:rsidRPr="00050A4B" w14:paraId="3D369862" w14:textId="77777777" w:rsidTr="00462B9F">
        <w:tc>
          <w:tcPr>
            <w:tcW w:w="1075" w:type="dxa"/>
            <w:vMerge/>
            <w:vAlign w:val="center"/>
          </w:tcPr>
          <w:p w14:paraId="22320056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7343A673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Vậy có: </w:t>
            </w:r>
            <w:r w:rsidRPr="00050A4B">
              <w:rPr>
                <w:rFonts w:ascii="Times New Roman" w:hAnsi="Times New Roman"/>
                <w:position w:val="-6"/>
              </w:rPr>
              <w:object w:dxaOrig="1300" w:dyaOrig="279" w14:anchorId="703B6F7F">
                <v:shape id="_x0000_i1056" type="#_x0000_t75" style="width:65pt;height:14pt" o:ole="">
                  <v:imagedata r:id="rId64" o:title=""/>
                </v:shape>
                <o:OLEObject Type="Embed" ProgID="Equation.DSMT4" ShapeID="_x0000_i1056" DrawAspect="Content" ObjectID="_1745762048" r:id="rId65"/>
              </w:object>
            </w:r>
            <w:r w:rsidRPr="00050A4B">
              <w:t xml:space="preserve"> cách</w:t>
            </w:r>
          </w:p>
        </w:tc>
        <w:tc>
          <w:tcPr>
            <w:tcW w:w="979" w:type="dxa"/>
          </w:tcPr>
          <w:p w14:paraId="0555875C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5</w:t>
            </w:r>
          </w:p>
        </w:tc>
      </w:tr>
      <w:tr w:rsidR="005504A3" w:rsidRPr="00050A4B" w14:paraId="3C82C086" w14:textId="77777777" w:rsidTr="00462B9F">
        <w:tc>
          <w:tcPr>
            <w:tcW w:w="1075" w:type="dxa"/>
            <w:vMerge w:val="restart"/>
            <w:vAlign w:val="center"/>
          </w:tcPr>
          <w:p w14:paraId="7280B7C6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Câu 4 (1điểm)</w:t>
            </w:r>
          </w:p>
        </w:tc>
        <w:tc>
          <w:tcPr>
            <w:tcW w:w="8709" w:type="dxa"/>
          </w:tcPr>
          <w:p w14:paraId="4F170E68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 xml:space="preserve">Sử dụng công thức nhị thức Newtơn khai triển biểu thức: </w:t>
            </w:r>
            <w:r w:rsidRPr="00050A4B">
              <w:rPr>
                <w:rFonts w:ascii="Times New Roman" w:hAnsi="Times New Roman"/>
                <w:position w:val="-14"/>
              </w:rPr>
              <w:object w:dxaOrig="1120" w:dyaOrig="460" w14:anchorId="33314EFA">
                <v:shape id="_x0000_i1057" type="#_x0000_t75" style="width:56pt;height:23pt" o:ole="">
                  <v:imagedata r:id="rId66" o:title=""/>
                </v:shape>
                <o:OLEObject Type="Embed" ProgID="Equation.DSMT4" ShapeID="_x0000_i1057" DrawAspect="Content" ObjectID="_1745762049" r:id="rId67"/>
              </w:object>
            </w:r>
            <w:r w:rsidRPr="00050A4B">
              <w:t>.</w:t>
            </w:r>
          </w:p>
        </w:tc>
        <w:tc>
          <w:tcPr>
            <w:tcW w:w="979" w:type="dxa"/>
          </w:tcPr>
          <w:p w14:paraId="42907FC7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575924DA" w14:textId="77777777" w:rsidTr="00462B9F">
        <w:trPr>
          <w:trHeight w:val="1320"/>
        </w:trPr>
        <w:tc>
          <w:tcPr>
            <w:tcW w:w="1075" w:type="dxa"/>
            <w:vMerge/>
            <w:vAlign w:val="center"/>
          </w:tcPr>
          <w:p w14:paraId="7F20963D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20309FE4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54"/>
              </w:rPr>
              <w:object w:dxaOrig="8240" w:dyaOrig="1320" w14:anchorId="05AF9FC5">
                <v:shape id="_x0000_i1058" type="#_x0000_t75" style="width:412pt;height:66pt" o:ole="">
                  <v:imagedata r:id="rId68" o:title=""/>
                </v:shape>
                <o:OLEObject Type="Embed" ProgID="Equation.DSMT4" ShapeID="_x0000_i1058" DrawAspect="Content" ObjectID="_1745762050" r:id="rId69"/>
              </w:object>
            </w:r>
          </w:p>
        </w:tc>
        <w:tc>
          <w:tcPr>
            <w:tcW w:w="979" w:type="dxa"/>
          </w:tcPr>
          <w:p w14:paraId="0472BFE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5</w:t>
            </w:r>
          </w:p>
          <w:p w14:paraId="4137CA3E" w14:textId="77777777" w:rsidR="005504A3" w:rsidRPr="00050A4B" w:rsidRDefault="005504A3" w:rsidP="00462B9F">
            <w:pPr>
              <w:spacing w:line="360" w:lineRule="auto"/>
            </w:pPr>
          </w:p>
          <w:p w14:paraId="14568C82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5</w:t>
            </w:r>
          </w:p>
        </w:tc>
      </w:tr>
      <w:tr w:rsidR="005504A3" w:rsidRPr="00050A4B" w14:paraId="454BB39F" w14:textId="77777777" w:rsidTr="00462B9F">
        <w:tc>
          <w:tcPr>
            <w:tcW w:w="1075" w:type="dxa"/>
            <w:vMerge w:val="restart"/>
            <w:vAlign w:val="center"/>
          </w:tcPr>
          <w:p w14:paraId="11E79FEE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Câu 5 (2điểm)</w:t>
            </w:r>
          </w:p>
        </w:tc>
        <w:tc>
          <w:tcPr>
            <w:tcW w:w="8709" w:type="dxa"/>
          </w:tcPr>
          <w:p w14:paraId="7DEF340A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>Gieo một con xúc xắc cân đối và đồng chất hai lần.</w:t>
            </w:r>
          </w:p>
          <w:p w14:paraId="5CAC67E1" w14:textId="77777777" w:rsidR="005504A3" w:rsidRPr="00050A4B" w:rsidRDefault="005504A3" w:rsidP="00462B9F">
            <w:pPr>
              <w:spacing w:line="360" w:lineRule="auto"/>
              <w:ind w:firstLine="360"/>
              <w:jc w:val="both"/>
            </w:pPr>
            <w:r w:rsidRPr="00050A4B">
              <w:t>a) Hãy mô tả không gian mẫu bằng cách liệt kê.</w:t>
            </w:r>
          </w:p>
          <w:p w14:paraId="5D1A1381" w14:textId="77777777" w:rsidR="005504A3" w:rsidRPr="00050A4B" w:rsidRDefault="005504A3" w:rsidP="00462B9F">
            <w:pPr>
              <w:spacing w:line="360" w:lineRule="auto"/>
              <w:ind w:firstLine="360"/>
              <w:jc w:val="both"/>
            </w:pPr>
            <w:r w:rsidRPr="00050A4B">
              <w:t>b) Tính xác suất của biến cố “Tích số chấm xuất hiện sau hai lần gieo chia hết cho 5”.</w:t>
            </w:r>
          </w:p>
        </w:tc>
        <w:tc>
          <w:tcPr>
            <w:tcW w:w="979" w:type="dxa"/>
          </w:tcPr>
          <w:p w14:paraId="4C6B23DD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2846A1F7" w14:textId="77777777" w:rsidTr="00462B9F">
        <w:tc>
          <w:tcPr>
            <w:tcW w:w="1075" w:type="dxa"/>
            <w:vMerge/>
            <w:vAlign w:val="center"/>
          </w:tcPr>
          <w:p w14:paraId="0436A88B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3FEC7E70" w14:textId="77777777" w:rsidR="005504A3" w:rsidRPr="00050A4B" w:rsidRDefault="005504A3" w:rsidP="005504A3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 w:rsidRPr="00050A4B">
              <w:rPr>
                <w:rFonts w:ascii="Times New Roman" w:hAnsi="Times New Roman"/>
                <w:position w:val="-14"/>
              </w:rPr>
              <w:object w:dxaOrig="2680" w:dyaOrig="400" w14:anchorId="3D90FEF7">
                <v:shape id="_x0000_i1059" type="#_x0000_t75" style="width:134pt;height:20pt" o:ole="">
                  <v:imagedata r:id="rId70" o:title=""/>
                </v:shape>
                <o:OLEObject Type="Embed" ProgID="Equation.DSMT4" ShapeID="_x0000_i1059" DrawAspect="Content" ObjectID="_1745762051" r:id="rId71"/>
              </w:object>
            </w:r>
          </w:p>
        </w:tc>
        <w:tc>
          <w:tcPr>
            <w:tcW w:w="979" w:type="dxa"/>
          </w:tcPr>
          <w:p w14:paraId="6EBB7363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1</w:t>
            </w:r>
          </w:p>
        </w:tc>
      </w:tr>
      <w:tr w:rsidR="005504A3" w:rsidRPr="00050A4B" w14:paraId="564A093B" w14:textId="77777777" w:rsidTr="00462B9F">
        <w:trPr>
          <w:trHeight w:val="2465"/>
        </w:trPr>
        <w:tc>
          <w:tcPr>
            <w:tcW w:w="1075" w:type="dxa"/>
            <w:vMerge/>
            <w:vAlign w:val="center"/>
          </w:tcPr>
          <w:p w14:paraId="38C04417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43010B82" w14:textId="77777777" w:rsidR="005504A3" w:rsidRPr="00050A4B" w:rsidRDefault="005504A3" w:rsidP="005504A3">
            <w:pPr>
              <w:pStyle w:val="ListParagraph"/>
              <w:numPr>
                <w:ilvl w:val="0"/>
                <w:numId w:val="11"/>
              </w:numPr>
              <w:spacing w:line="360" w:lineRule="auto"/>
            </w:pPr>
            <w:r w:rsidRPr="00050A4B">
              <w:rPr>
                <w:rFonts w:ascii="Times New Roman" w:hAnsi="Times New Roman"/>
                <w:position w:val="-10"/>
              </w:rPr>
              <w:object w:dxaOrig="1100" w:dyaOrig="340" w14:anchorId="7E921E9F">
                <v:shape id="_x0000_i1060" type="#_x0000_t75" style="width:55pt;height:17pt" o:ole="">
                  <v:imagedata r:id="rId72" o:title=""/>
                </v:shape>
                <o:OLEObject Type="Embed" ProgID="Equation.DSMT4" ShapeID="_x0000_i1060" DrawAspect="Content" ObjectID="_1745762052" r:id="rId73"/>
              </w:object>
            </w:r>
          </w:p>
          <w:p w14:paraId="1A235C4F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 A: “Tích số chấm xuất hiện sau hai lần gieo chia hết cho 5”.</w:t>
            </w:r>
          </w:p>
          <w:p w14:paraId="3EE055F4" w14:textId="77777777" w:rsidR="005504A3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80"/>
              </w:rPr>
              <w:object w:dxaOrig="6560" w:dyaOrig="1480" w14:anchorId="46ADB23F">
                <v:shape id="_x0000_i1061" type="#_x0000_t75" style="width:328pt;height:74pt" o:ole="">
                  <v:imagedata r:id="rId74" o:title=""/>
                </v:shape>
                <o:OLEObject Type="Embed" ProgID="Equation.DSMT4" ShapeID="_x0000_i1061" DrawAspect="Content" ObjectID="_1745762053" r:id="rId75"/>
              </w:object>
            </w:r>
          </w:p>
          <w:p w14:paraId="3AE8F164" w14:textId="77777777" w:rsidR="0027274E" w:rsidRDefault="0027274E" w:rsidP="00462B9F">
            <w:pPr>
              <w:spacing w:line="360" w:lineRule="auto"/>
            </w:pPr>
          </w:p>
          <w:p w14:paraId="5999139F" w14:textId="77777777" w:rsidR="0027274E" w:rsidRPr="00050A4B" w:rsidRDefault="0027274E" w:rsidP="00462B9F">
            <w:pPr>
              <w:spacing w:line="360" w:lineRule="auto"/>
            </w:pPr>
          </w:p>
        </w:tc>
        <w:tc>
          <w:tcPr>
            <w:tcW w:w="979" w:type="dxa"/>
          </w:tcPr>
          <w:p w14:paraId="60929B3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73589E3C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29BB522B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124C0488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09567EC5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4CB03DBB" w14:textId="77777777" w:rsidTr="00462B9F">
        <w:tc>
          <w:tcPr>
            <w:tcW w:w="1075" w:type="dxa"/>
            <w:vMerge w:val="restart"/>
            <w:vAlign w:val="center"/>
          </w:tcPr>
          <w:p w14:paraId="71510914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lastRenderedPageBreak/>
              <w:t>Câu 6 (1điểm)</w:t>
            </w:r>
          </w:p>
        </w:tc>
        <w:tc>
          <w:tcPr>
            <w:tcW w:w="8709" w:type="dxa"/>
          </w:tcPr>
          <w:p w14:paraId="4CD62CA4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>Trên kệ sách tham khảo có 6 quyển sách toán khác nhau, 9 quyển sách văn học khác nhau và 8 quyển sách tiếng Anh khác nhau. Lấy ngẫu nhiên từ kệ sách đó 8 quyển sách. Tính xác suất để 8 quyển lấy ra thuộc 2 môn.</w:t>
            </w:r>
          </w:p>
        </w:tc>
        <w:tc>
          <w:tcPr>
            <w:tcW w:w="979" w:type="dxa"/>
          </w:tcPr>
          <w:p w14:paraId="4F7B6A77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2ECC165C" w14:textId="77777777" w:rsidTr="00462B9F">
        <w:trPr>
          <w:trHeight w:val="3914"/>
        </w:trPr>
        <w:tc>
          <w:tcPr>
            <w:tcW w:w="1075" w:type="dxa"/>
            <w:vMerge/>
            <w:vAlign w:val="center"/>
          </w:tcPr>
          <w:p w14:paraId="203D1B5B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634F4587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12"/>
              </w:rPr>
              <w:object w:dxaOrig="2240" w:dyaOrig="400" w14:anchorId="109BF7BA">
                <v:shape id="_x0000_i1062" type="#_x0000_t75" style="width:112pt;height:20pt" o:ole="">
                  <v:imagedata r:id="rId76" o:title=""/>
                </v:shape>
                <o:OLEObject Type="Embed" ProgID="Equation.DSMT4" ShapeID="_x0000_i1062" DrawAspect="Content" ObjectID="_1745762054" r:id="rId77"/>
              </w:object>
            </w:r>
          </w:p>
          <w:p w14:paraId="732B3337" w14:textId="77777777" w:rsidR="005504A3" w:rsidRPr="00050A4B" w:rsidRDefault="005504A3" w:rsidP="00462B9F">
            <w:pPr>
              <w:spacing w:line="360" w:lineRule="auto"/>
            </w:pPr>
            <w:r w:rsidRPr="00050A4B">
              <w:t>A: “8 quyển lấy ra thuộc 2 môn”</w:t>
            </w:r>
          </w:p>
          <w:p w14:paraId="5B58C9C1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TH1: 2 môn Toán, Văn: </w:t>
            </w:r>
            <w:r w:rsidRPr="00050A4B">
              <w:rPr>
                <w:rFonts w:ascii="Times New Roman" w:hAnsi="Times New Roman"/>
                <w:position w:val="-12"/>
              </w:rPr>
              <w:object w:dxaOrig="1700" w:dyaOrig="400" w14:anchorId="4A7B5012">
                <v:shape id="_x0000_i1063" type="#_x0000_t75" style="width:85pt;height:20pt" o:ole="">
                  <v:imagedata r:id="rId78" o:title=""/>
                </v:shape>
                <o:OLEObject Type="Embed" ProgID="Equation.DSMT4" ShapeID="_x0000_i1063" DrawAspect="Content" ObjectID="_1745762055" r:id="rId79"/>
              </w:object>
            </w:r>
          </w:p>
          <w:p w14:paraId="7840C5DB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TH2: 2 môn Toán, Anh: </w:t>
            </w:r>
            <w:r w:rsidRPr="00050A4B">
              <w:rPr>
                <w:rFonts w:ascii="Times New Roman" w:hAnsi="Times New Roman"/>
                <w:position w:val="-12"/>
              </w:rPr>
              <w:object w:dxaOrig="1700" w:dyaOrig="400" w14:anchorId="77BB9089">
                <v:shape id="_x0000_i1064" type="#_x0000_t75" style="width:85pt;height:20pt" o:ole="">
                  <v:imagedata r:id="rId80" o:title=""/>
                </v:shape>
                <o:OLEObject Type="Embed" ProgID="Equation.DSMT4" ShapeID="_x0000_i1064" DrawAspect="Content" ObjectID="_1745762056" r:id="rId81"/>
              </w:object>
            </w:r>
          </w:p>
          <w:p w14:paraId="67F34D1B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TH3: 2 môn Văn, Anh: </w:t>
            </w:r>
            <w:r w:rsidRPr="00050A4B">
              <w:rPr>
                <w:rFonts w:ascii="Times New Roman" w:hAnsi="Times New Roman"/>
                <w:position w:val="-12"/>
              </w:rPr>
              <w:object w:dxaOrig="2340" w:dyaOrig="400" w14:anchorId="71A4DB57">
                <v:shape id="_x0000_i1065" type="#_x0000_t75" style="width:117pt;height:20pt" o:ole="">
                  <v:imagedata r:id="rId82" o:title=""/>
                </v:shape>
                <o:OLEObject Type="Embed" ProgID="Equation.DSMT4" ShapeID="_x0000_i1065" DrawAspect="Content" ObjectID="_1745762057" r:id="rId83"/>
              </w:object>
            </w:r>
          </w:p>
          <w:p w14:paraId="7BE1EA09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10"/>
              </w:rPr>
              <w:object w:dxaOrig="1780" w:dyaOrig="340" w14:anchorId="5C7F974F">
                <v:shape id="_x0000_i1066" type="#_x0000_t75" style="width:89pt;height:17pt" o:ole="">
                  <v:imagedata r:id="rId84" o:title=""/>
                </v:shape>
                <o:OLEObject Type="Embed" ProgID="Equation.DSMT4" ShapeID="_x0000_i1066" DrawAspect="Content" ObjectID="_1745762058" r:id="rId85"/>
              </w:object>
            </w:r>
          </w:p>
          <w:p w14:paraId="24DC4452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26"/>
              </w:rPr>
              <w:object w:dxaOrig="1820" w:dyaOrig="680" w14:anchorId="25DC9189">
                <v:shape id="_x0000_i1067" type="#_x0000_t75" style="width:91pt;height:34pt" o:ole="">
                  <v:imagedata r:id="rId86" o:title=""/>
                </v:shape>
                <o:OLEObject Type="Embed" ProgID="Equation.DSMT4" ShapeID="_x0000_i1067" DrawAspect="Content" ObjectID="_1745762059" r:id="rId87"/>
              </w:object>
            </w:r>
          </w:p>
        </w:tc>
        <w:tc>
          <w:tcPr>
            <w:tcW w:w="979" w:type="dxa"/>
          </w:tcPr>
          <w:p w14:paraId="3135CABE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77AFA367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281C9217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6B1D56F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5</w:t>
            </w:r>
          </w:p>
          <w:p w14:paraId="5F9D4C8B" w14:textId="77777777" w:rsidR="005504A3" w:rsidRPr="00050A4B" w:rsidRDefault="005504A3" w:rsidP="00462B9F">
            <w:pPr>
              <w:spacing w:line="360" w:lineRule="auto"/>
            </w:pPr>
          </w:p>
          <w:p w14:paraId="308E470A" w14:textId="77777777" w:rsidR="005504A3" w:rsidRPr="00050A4B" w:rsidRDefault="005504A3" w:rsidP="00462B9F">
            <w:pPr>
              <w:spacing w:line="360" w:lineRule="auto"/>
            </w:pPr>
          </w:p>
          <w:p w14:paraId="5D481C9A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327E3536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48DB17D8" w14:textId="77777777" w:rsidTr="00462B9F">
        <w:tc>
          <w:tcPr>
            <w:tcW w:w="1075" w:type="dxa"/>
            <w:vMerge w:val="restart"/>
            <w:vAlign w:val="center"/>
          </w:tcPr>
          <w:p w14:paraId="668294AC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Câu 7 (1điểm)</w:t>
            </w:r>
          </w:p>
        </w:tc>
        <w:tc>
          <w:tcPr>
            <w:tcW w:w="8709" w:type="dxa"/>
          </w:tcPr>
          <w:p w14:paraId="3A8E6EBD" w14:textId="77777777" w:rsidR="005504A3" w:rsidRPr="00050A4B" w:rsidRDefault="005504A3" w:rsidP="00462B9F">
            <w:pPr>
              <w:spacing w:line="360" w:lineRule="auto"/>
              <w:ind w:firstLine="360"/>
              <w:jc w:val="both"/>
            </w:pPr>
            <w:r w:rsidRPr="00050A4B">
              <w:t xml:space="preserve">a) Tìm số đo góc giữa hai đường thẳng </w:t>
            </w:r>
            <w:r w:rsidRPr="00050A4B">
              <w:rPr>
                <w:rFonts w:ascii="Times New Roman" w:hAnsi="Times New Roman"/>
                <w:position w:val="-34"/>
              </w:rPr>
              <w:object w:dxaOrig="1719" w:dyaOrig="800" w14:anchorId="19C7F476">
                <v:shape id="_x0000_i1068" type="#_x0000_t75" style="width:86pt;height:40pt" o:ole="">
                  <v:imagedata r:id="rId88" o:title=""/>
                </v:shape>
                <o:OLEObject Type="Embed" ProgID="Equation.DSMT4" ShapeID="_x0000_i1068" DrawAspect="Content" ObjectID="_1745762060" r:id="rId89"/>
              </w:object>
            </w:r>
            <w:r w:rsidRPr="00050A4B">
              <w:t xml:space="preserve"> và </w:t>
            </w:r>
            <w:r w:rsidRPr="00050A4B">
              <w:rPr>
                <w:rFonts w:ascii="Times New Roman" w:hAnsi="Times New Roman"/>
                <w:position w:val="-34"/>
              </w:rPr>
              <w:object w:dxaOrig="2680" w:dyaOrig="800" w14:anchorId="26FA157B">
                <v:shape id="_x0000_i1069" type="#_x0000_t75" style="width:134pt;height:40pt" o:ole="">
                  <v:imagedata r:id="rId90" o:title=""/>
                </v:shape>
                <o:OLEObject Type="Embed" ProgID="Equation.DSMT4" ShapeID="_x0000_i1069" DrawAspect="Content" ObjectID="_1745762061" r:id="rId91"/>
              </w:object>
            </w:r>
            <w:r w:rsidRPr="00050A4B">
              <w:t>.</w:t>
            </w:r>
          </w:p>
        </w:tc>
        <w:tc>
          <w:tcPr>
            <w:tcW w:w="979" w:type="dxa"/>
          </w:tcPr>
          <w:p w14:paraId="053B23DA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396E8DBC" w14:textId="77777777" w:rsidTr="00462B9F">
        <w:tc>
          <w:tcPr>
            <w:tcW w:w="1075" w:type="dxa"/>
            <w:vMerge/>
            <w:vAlign w:val="center"/>
          </w:tcPr>
          <w:p w14:paraId="182E9569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4E268BC0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12"/>
              </w:rPr>
              <w:object w:dxaOrig="3080" w:dyaOrig="420" w14:anchorId="6316D584">
                <v:shape id="_x0000_i1070" type="#_x0000_t75" style="width:154pt;height:21.5pt" o:ole="">
                  <v:imagedata r:id="rId92" o:title=""/>
                </v:shape>
                <o:OLEObject Type="Embed" ProgID="Equation.DSMT4" ShapeID="_x0000_i1070" DrawAspect="Content" ObjectID="_1745762062" r:id="rId93"/>
              </w:object>
            </w:r>
          </w:p>
          <w:p w14:paraId="37CC1DD7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42"/>
              </w:rPr>
              <w:object w:dxaOrig="4480" w:dyaOrig="980" w14:anchorId="7E0A0DE1">
                <v:shape id="_x0000_i1071" type="#_x0000_t75" style="width:224pt;height:49pt" o:ole="">
                  <v:imagedata r:id="rId94" o:title=""/>
                </v:shape>
                <o:OLEObject Type="Embed" ProgID="Equation.DSMT4" ShapeID="_x0000_i1071" DrawAspect="Content" ObjectID="_1745762063" r:id="rId95"/>
              </w:object>
            </w:r>
          </w:p>
          <w:p w14:paraId="1C3FA2E7" w14:textId="77777777" w:rsidR="005504A3" w:rsidRDefault="005504A3" w:rsidP="00462B9F">
            <w:pPr>
              <w:spacing w:line="360" w:lineRule="auto"/>
            </w:pPr>
          </w:p>
          <w:p w14:paraId="0C0463C6" w14:textId="77777777" w:rsidR="0027274E" w:rsidRDefault="0027274E" w:rsidP="00462B9F">
            <w:pPr>
              <w:spacing w:line="360" w:lineRule="auto"/>
            </w:pPr>
          </w:p>
          <w:p w14:paraId="2CA199D2" w14:textId="77777777" w:rsidR="0027274E" w:rsidRPr="00050A4B" w:rsidRDefault="0027274E" w:rsidP="00462B9F">
            <w:pPr>
              <w:spacing w:line="360" w:lineRule="auto"/>
            </w:pPr>
          </w:p>
        </w:tc>
        <w:tc>
          <w:tcPr>
            <w:tcW w:w="979" w:type="dxa"/>
          </w:tcPr>
          <w:p w14:paraId="4E96E986" w14:textId="77777777" w:rsidR="005504A3" w:rsidRPr="00050A4B" w:rsidRDefault="005504A3" w:rsidP="00462B9F">
            <w:pPr>
              <w:spacing w:line="360" w:lineRule="auto"/>
            </w:pPr>
          </w:p>
          <w:p w14:paraId="0E89AA86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525F9F49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1919EFBB" w14:textId="77777777" w:rsidTr="00462B9F">
        <w:tc>
          <w:tcPr>
            <w:tcW w:w="1075" w:type="dxa"/>
            <w:vMerge/>
            <w:vAlign w:val="center"/>
          </w:tcPr>
          <w:p w14:paraId="61403372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7702878F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b) Tính khoảng cách từ điểm </w:t>
            </w:r>
            <w:r w:rsidRPr="00050A4B">
              <w:rPr>
                <w:rFonts w:ascii="Times New Roman" w:hAnsi="Times New Roman"/>
                <w:position w:val="-12"/>
              </w:rPr>
              <w:object w:dxaOrig="940" w:dyaOrig="360" w14:anchorId="62C36447">
                <v:shape id="_x0000_i1072" type="#_x0000_t75" style="width:47pt;height:18pt" o:ole="">
                  <v:imagedata r:id="rId96" o:title=""/>
                </v:shape>
                <o:OLEObject Type="Embed" ProgID="Equation.DSMT4" ShapeID="_x0000_i1072" DrawAspect="Content" ObjectID="_1745762064" r:id="rId97"/>
              </w:object>
            </w:r>
            <w:r w:rsidRPr="00050A4B">
              <w:t xml:space="preserve"> đến đường thẳng</w:t>
            </w:r>
            <w:r w:rsidRPr="00050A4B">
              <w:rPr>
                <w:rFonts w:ascii="Times New Roman" w:hAnsi="Times New Roman"/>
                <w:position w:val="-10"/>
              </w:rPr>
              <w:object w:dxaOrig="1880" w:dyaOrig="320" w14:anchorId="7CEAD53A">
                <v:shape id="_x0000_i1073" type="#_x0000_t75" style="width:94pt;height:16pt" o:ole="">
                  <v:imagedata r:id="rId98" o:title=""/>
                </v:shape>
                <o:OLEObject Type="Embed" ProgID="Equation.DSMT4" ShapeID="_x0000_i1073" DrawAspect="Content" ObjectID="_1745762065" r:id="rId99"/>
              </w:object>
            </w:r>
            <w:r w:rsidRPr="00050A4B">
              <w:t>.</w:t>
            </w:r>
          </w:p>
        </w:tc>
        <w:tc>
          <w:tcPr>
            <w:tcW w:w="979" w:type="dxa"/>
          </w:tcPr>
          <w:p w14:paraId="37176F69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6CAD3BE1" w14:textId="77777777" w:rsidTr="00462B9F">
        <w:trPr>
          <w:trHeight w:val="908"/>
        </w:trPr>
        <w:tc>
          <w:tcPr>
            <w:tcW w:w="1075" w:type="dxa"/>
            <w:vMerge/>
            <w:vAlign w:val="center"/>
          </w:tcPr>
          <w:p w14:paraId="130E9195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30F3C0E5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32"/>
              </w:rPr>
              <w:object w:dxaOrig="3240" w:dyaOrig="780" w14:anchorId="5802FF51">
                <v:shape id="_x0000_i1074" type="#_x0000_t75" style="width:162pt;height:39pt" o:ole="">
                  <v:imagedata r:id="rId100" o:title=""/>
                </v:shape>
                <o:OLEObject Type="Embed" ProgID="Equation.DSMT4" ShapeID="_x0000_i1074" DrawAspect="Content" ObjectID="_1745762066" r:id="rId101"/>
              </w:object>
            </w:r>
          </w:p>
        </w:tc>
        <w:tc>
          <w:tcPr>
            <w:tcW w:w="979" w:type="dxa"/>
          </w:tcPr>
          <w:p w14:paraId="123BDAC6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1D449FA5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377B0467" w14:textId="77777777" w:rsidTr="00462B9F">
        <w:tc>
          <w:tcPr>
            <w:tcW w:w="1075" w:type="dxa"/>
            <w:vMerge w:val="restart"/>
            <w:vAlign w:val="center"/>
          </w:tcPr>
          <w:p w14:paraId="4CDF16C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Câu 8 (1điểm)</w:t>
            </w:r>
          </w:p>
        </w:tc>
        <w:tc>
          <w:tcPr>
            <w:tcW w:w="8709" w:type="dxa"/>
          </w:tcPr>
          <w:p w14:paraId="2578D93C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 xml:space="preserve">Cho elip có phương trình </w:t>
            </w:r>
            <w:r w:rsidRPr="00050A4B">
              <w:rPr>
                <w:rFonts w:ascii="Times New Roman" w:hAnsi="Times New Roman"/>
                <w:position w:val="-26"/>
              </w:rPr>
              <w:object w:dxaOrig="1880" w:dyaOrig="700" w14:anchorId="060999FA">
                <v:shape id="_x0000_i1075" type="#_x0000_t75" style="width:94pt;height:35pt" o:ole="">
                  <v:imagedata r:id="rId102" o:title=""/>
                </v:shape>
                <o:OLEObject Type="Embed" ProgID="Equation.DSMT4" ShapeID="_x0000_i1075" DrawAspect="Content" ObjectID="_1745762067" r:id="rId103"/>
              </w:object>
            </w:r>
            <w:r w:rsidRPr="00050A4B">
              <w:t>. Tìm độ dài trục nhỏ và tọa độ các tiêu điểm của elip.</w:t>
            </w:r>
            <w:r w:rsidRPr="00050A4B">
              <w:rPr>
                <w:b/>
                <w:bCs/>
              </w:rPr>
              <w:t xml:space="preserve"> </w:t>
            </w:r>
          </w:p>
        </w:tc>
        <w:tc>
          <w:tcPr>
            <w:tcW w:w="979" w:type="dxa"/>
          </w:tcPr>
          <w:p w14:paraId="28329496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42F8B558" w14:textId="77777777" w:rsidTr="00462B9F">
        <w:trPr>
          <w:trHeight w:val="2389"/>
        </w:trPr>
        <w:tc>
          <w:tcPr>
            <w:tcW w:w="1075" w:type="dxa"/>
            <w:vMerge/>
            <w:vAlign w:val="center"/>
          </w:tcPr>
          <w:p w14:paraId="0564A8F5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01B261B3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52"/>
              </w:rPr>
              <w:object w:dxaOrig="4099" w:dyaOrig="1219" w14:anchorId="3964AD3D">
                <v:shape id="_x0000_i1076" type="#_x0000_t75" style="width:205pt;height:61pt" o:ole="">
                  <v:imagedata r:id="rId104" o:title=""/>
                </v:shape>
                <o:OLEObject Type="Embed" ProgID="Equation.DSMT4" ShapeID="_x0000_i1076" DrawAspect="Content" ObjectID="_1745762068" r:id="rId105"/>
              </w:object>
            </w:r>
          </w:p>
          <w:p w14:paraId="335AC753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Vậy: Trục nhỏ: </w:t>
            </w:r>
            <w:r w:rsidRPr="00050A4B">
              <w:rPr>
                <w:rFonts w:ascii="Times New Roman" w:hAnsi="Times New Roman"/>
                <w:position w:val="-6"/>
              </w:rPr>
              <w:object w:dxaOrig="820" w:dyaOrig="300" w14:anchorId="6656D772">
                <v:shape id="_x0000_i1077" type="#_x0000_t75" style="width:41pt;height:15.5pt" o:ole="">
                  <v:imagedata r:id="rId106" o:title=""/>
                </v:shape>
                <o:OLEObject Type="Embed" ProgID="Equation.DSMT4" ShapeID="_x0000_i1077" DrawAspect="Content" ObjectID="_1745762069" r:id="rId107"/>
              </w:object>
            </w:r>
          </w:p>
          <w:p w14:paraId="3C9D96F1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         Tiêu điểm: </w:t>
            </w:r>
            <w:r w:rsidRPr="00050A4B">
              <w:rPr>
                <w:rFonts w:ascii="Times New Roman" w:hAnsi="Times New Roman"/>
                <w:position w:val="-12"/>
              </w:rPr>
              <w:object w:dxaOrig="2439" w:dyaOrig="420" w14:anchorId="2C942BE6">
                <v:shape id="_x0000_i1078" type="#_x0000_t75" style="width:122pt;height:21.5pt" o:ole="">
                  <v:imagedata r:id="rId108" o:title=""/>
                </v:shape>
                <o:OLEObject Type="Embed" ProgID="Equation.DSMT4" ShapeID="_x0000_i1078" DrawAspect="Content" ObjectID="_1745762070" r:id="rId109"/>
              </w:object>
            </w:r>
          </w:p>
        </w:tc>
        <w:tc>
          <w:tcPr>
            <w:tcW w:w="979" w:type="dxa"/>
          </w:tcPr>
          <w:p w14:paraId="04B47997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1AA947C3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6B32B644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138731E9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44927E01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  <w:tr w:rsidR="005504A3" w:rsidRPr="00050A4B" w14:paraId="524FC120" w14:textId="77777777" w:rsidTr="00462B9F">
        <w:tc>
          <w:tcPr>
            <w:tcW w:w="1075" w:type="dxa"/>
            <w:vMerge w:val="restart"/>
            <w:vAlign w:val="center"/>
          </w:tcPr>
          <w:p w14:paraId="5A51C7A9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rPr>
                <w:b/>
              </w:rPr>
              <w:t>Câu 9 (1điểm)</w:t>
            </w:r>
          </w:p>
        </w:tc>
        <w:tc>
          <w:tcPr>
            <w:tcW w:w="8709" w:type="dxa"/>
          </w:tcPr>
          <w:p w14:paraId="0E657E4E" w14:textId="77777777" w:rsidR="005504A3" w:rsidRPr="00050A4B" w:rsidRDefault="005504A3" w:rsidP="00462B9F">
            <w:pPr>
              <w:spacing w:line="360" w:lineRule="auto"/>
              <w:jc w:val="both"/>
            </w:pPr>
            <w:r w:rsidRPr="00050A4B">
              <w:t xml:space="preserve">Viết phương trình đường tròn ngoại tiếp tam giác ABC với </w:t>
            </w:r>
            <w:r w:rsidRPr="00050A4B">
              <w:rPr>
                <w:rFonts w:ascii="Times New Roman" w:hAnsi="Times New Roman"/>
                <w:position w:val="-12"/>
              </w:rPr>
              <w:object w:dxaOrig="3040" w:dyaOrig="360" w14:anchorId="4B64D738">
                <v:shape id="_x0000_i1079" type="#_x0000_t75" style="width:152pt;height:18pt" o:ole="">
                  <v:imagedata r:id="rId110" o:title=""/>
                </v:shape>
                <o:OLEObject Type="Embed" ProgID="Equation.DSMT4" ShapeID="_x0000_i1079" DrawAspect="Content" ObjectID="_1745762071" r:id="rId111"/>
              </w:object>
            </w:r>
            <w:r w:rsidRPr="00050A4B">
              <w:t>.</w:t>
            </w:r>
          </w:p>
        </w:tc>
        <w:tc>
          <w:tcPr>
            <w:tcW w:w="979" w:type="dxa"/>
          </w:tcPr>
          <w:p w14:paraId="66AB3CFE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1C818624" w14:textId="77777777" w:rsidTr="00462B9F">
        <w:tc>
          <w:tcPr>
            <w:tcW w:w="1075" w:type="dxa"/>
            <w:vMerge/>
            <w:vAlign w:val="center"/>
          </w:tcPr>
          <w:p w14:paraId="58B0D532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12EFC093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Gọi </w:t>
            </w:r>
            <w:r w:rsidRPr="00050A4B">
              <w:rPr>
                <w:rFonts w:ascii="Times New Roman" w:hAnsi="Times New Roman"/>
                <w:position w:val="-10"/>
              </w:rPr>
              <w:object w:dxaOrig="3320" w:dyaOrig="380" w14:anchorId="76A14FD0">
                <v:shape id="_x0000_i1080" type="#_x0000_t75" style="width:166pt;height:19pt" o:ole="">
                  <v:imagedata r:id="rId112" o:title=""/>
                </v:shape>
                <o:OLEObject Type="Embed" ProgID="Equation.DSMT4" ShapeID="_x0000_i1080" DrawAspect="Content" ObjectID="_1745762072" r:id="rId113"/>
              </w:object>
            </w:r>
          </w:p>
          <w:p w14:paraId="12BB7FFA" w14:textId="77777777" w:rsidR="005504A3" w:rsidRPr="00050A4B" w:rsidRDefault="005504A3" w:rsidP="00462B9F">
            <w:pPr>
              <w:spacing w:line="360" w:lineRule="auto"/>
            </w:pPr>
            <w:r w:rsidRPr="00050A4B">
              <w:rPr>
                <w:rFonts w:ascii="Times New Roman" w:hAnsi="Times New Roman"/>
                <w:position w:val="-50"/>
              </w:rPr>
              <w:object w:dxaOrig="4099" w:dyaOrig="1120" w14:anchorId="257FE1EA">
                <v:shape id="_x0000_i1081" type="#_x0000_t75" style="width:205pt;height:56pt" o:ole="">
                  <v:imagedata r:id="rId114" o:title=""/>
                </v:shape>
                <o:OLEObject Type="Embed" ProgID="Equation.DSMT4" ShapeID="_x0000_i1081" DrawAspect="Content" ObjectID="_1745762073" r:id="rId115"/>
              </w:object>
            </w:r>
          </w:p>
          <w:p w14:paraId="3E29529E" w14:textId="77777777" w:rsidR="005504A3" w:rsidRPr="00050A4B" w:rsidRDefault="005504A3" w:rsidP="00462B9F">
            <w:pPr>
              <w:spacing w:line="360" w:lineRule="auto"/>
            </w:pPr>
            <w:r w:rsidRPr="00050A4B">
              <w:t>Từ (1), (2), (3)</w:t>
            </w:r>
            <w:r w:rsidRPr="00050A4B">
              <w:rPr>
                <w:rFonts w:ascii="Times New Roman" w:hAnsi="Times New Roman"/>
                <w:position w:val="-84"/>
              </w:rPr>
              <w:object w:dxaOrig="1300" w:dyaOrig="1800" w14:anchorId="360A9185">
                <v:shape id="_x0000_i1082" type="#_x0000_t75" style="width:65pt;height:90pt" o:ole="">
                  <v:imagedata r:id="rId116" o:title=""/>
                </v:shape>
                <o:OLEObject Type="Embed" ProgID="Equation.DSMT4" ShapeID="_x0000_i1082" DrawAspect="Content" ObjectID="_1745762074" r:id="rId117"/>
              </w:object>
            </w:r>
          </w:p>
        </w:tc>
        <w:tc>
          <w:tcPr>
            <w:tcW w:w="979" w:type="dxa"/>
          </w:tcPr>
          <w:p w14:paraId="52534519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5F8EB7C8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012D5C7C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5</w:t>
            </w:r>
          </w:p>
          <w:p w14:paraId="4441B8F2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2860E2B9" w14:textId="77777777" w:rsidR="005504A3" w:rsidRPr="00050A4B" w:rsidRDefault="005504A3" w:rsidP="00462B9F">
            <w:pPr>
              <w:spacing w:line="360" w:lineRule="auto"/>
              <w:jc w:val="center"/>
            </w:pPr>
          </w:p>
          <w:p w14:paraId="27E6AB1A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  <w:p w14:paraId="573EBA65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</w:tr>
      <w:tr w:rsidR="005504A3" w:rsidRPr="00050A4B" w14:paraId="75142A66" w14:textId="77777777" w:rsidTr="00462B9F">
        <w:trPr>
          <w:trHeight w:val="494"/>
        </w:trPr>
        <w:tc>
          <w:tcPr>
            <w:tcW w:w="1075" w:type="dxa"/>
            <w:vMerge/>
            <w:vAlign w:val="center"/>
          </w:tcPr>
          <w:p w14:paraId="3003D790" w14:textId="77777777" w:rsidR="005504A3" w:rsidRPr="00050A4B" w:rsidRDefault="005504A3" w:rsidP="00462B9F">
            <w:pPr>
              <w:spacing w:line="360" w:lineRule="auto"/>
              <w:jc w:val="center"/>
            </w:pPr>
          </w:p>
        </w:tc>
        <w:tc>
          <w:tcPr>
            <w:tcW w:w="8709" w:type="dxa"/>
          </w:tcPr>
          <w:p w14:paraId="1E7189E7" w14:textId="77777777" w:rsidR="005504A3" w:rsidRPr="00050A4B" w:rsidRDefault="005504A3" w:rsidP="00462B9F">
            <w:pPr>
              <w:spacing w:line="360" w:lineRule="auto"/>
            </w:pPr>
            <w:r w:rsidRPr="00050A4B">
              <w:t xml:space="preserve">Vậy </w:t>
            </w:r>
            <w:r w:rsidRPr="00050A4B">
              <w:rPr>
                <w:rFonts w:ascii="Times New Roman" w:hAnsi="Times New Roman"/>
                <w:position w:val="-10"/>
              </w:rPr>
              <w:object w:dxaOrig="3159" w:dyaOrig="380" w14:anchorId="4E7D680B">
                <v:shape id="_x0000_i1083" type="#_x0000_t75" style="width:158pt;height:19pt" o:ole="">
                  <v:imagedata r:id="rId118" o:title=""/>
                </v:shape>
                <o:OLEObject Type="Embed" ProgID="Equation.DSMT4" ShapeID="_x0000_i1083" DrawAspect="Content" ObjectID="_1745762075" r:id="rId119"/>
              </w:object>
            </w:r>
          </w:p>
        </w:tc>
        <w:tc>
          <w:tcPr>
            <w:tcW w:w="979" w:type="dxa"/>
          </w:tcPr>
          <w:p w14:paraId="04C42D8D" w14:textId="77777777" w:rsidR="005504A3" w:rsidRPr="00050A4B" w:rsidRDefault="005504A3" w:rsidP="00462B9F">
            <w:pPr>
              <w:spacing w:line="360" w:lineRule="auto"/>
              <w:jc w:val="center"/>
            </w:pPr>
            <w:r w:rsidRPr="00050A4B">
              <w:t>0,25</w:t>
            </w:r>
          </w:p>
        </w:tc>
      </w:tr>
    </w:tbl>
    <w:p w14:paraId="0B14F176" w14:textId="77777777" w:rsidR="009750A4" w:rsidRPr="00050A4B" w:rsidRDefault="009750A4" w:rsidP="006E6F95"/>
    <w:sectPr w:rsidR="009750A4" w:rsidRPr="00050A4B">
      <w:footerReference w:type="default" r:id="rId120"/>
      <w:pgSz w:w="16840" w:h="11907" w:orient="landscape"/>
      <w:pgMar w:top="568" w:right="1134" w:bottom="568" w:left="1134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43AC55" w14:textId="77777777" w:rsidR="00A258B8" w:rsidRDefault="00A258B8">
      <w:r>
        <w:separator/>
      </w:r>
    </w:p>
  </w:endnote>
  <w:endnote w:type="continuationSeparator" w:id="0">
    <w:p w14:paraId="31127750" w14:textId="77777777" w:rsidR="00A258B8" w:rsidRDefault="00A258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320986" w14:textId="77777777" w:rsidR="00D022A2" w:rsidRDefault="0000000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t>2</w:t>
    </w:r>
    <w:r>
      <w:fldChar w:fldCharType="end"/>
    </w:r>
  </w:p>
  <w:p w14:paraId="39A42C1A" w14:textId="77777777" w:rsidR="00D022A2" w:rsidRDefault="00D022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ADDF48" w14:textId="77777777" w:rsidR="00A258B8" w:rsidRDefault="00A258B8">
      <w:r>
        <w:separator/>
      </w:r>
    </w:p>
  </w:footnote>
  <w:footnote w:type="continuationSeparator" w:id="0">
    <w:p w14:paraId="4075B28F" w14:textId="77777777" w:rsidR="00A258B8" w:rsidRDefault="00A258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E23CE"/>
    <w:multiLevelType w:val="hybridMultilevel"/>
    <w:tmpl w:val="3E0A7B4C"/>
    <w:lvl w:ilvl="0" w:tplc="FFFFFFFF">
      <w:start w:val="1"/>
      <w:numFmt w:val="decimal"/>
      <w:lvlText w:val="%1."/>
      <w:lvlJc w:val="left"/>
      <w:pPr>
        <w:ind w:left="720" w:hanging="360"/>
      </w:pPr>
      <w:rPr>
        <w:b/>
        <w:bCs/>
        <w:i/>
        <w:iCs/>
        <w:u w:val="none"/>
      </w:rPr>
    </w:lvl>
    <w:lvl w:ilvl="1" w:tplc="FFFFFFFF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26109"/>
    <w:multiLevelType w:val="hybridMultilevel"/>
    <w:tmpl w:val="FBCA08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C5EC9"/>
    <w:multiLevelType w:val="hybridMultilevel"/>
    <w:tmpl w:val="FBCA08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8542AB"/>
    <w:multiLevelType w:val="hybridMultilevel"/>
    <w:tmpl w:val="DE5E76F4"/>
    <w:lvl w:ilvl="0" w:tplc="7524757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D558A4"/>
    <w:multiLevelType w:val="hybridMultilevel"/>
    <w:tmpl w:val="7E0644EC"/>
    <w:lvl w:ilvl="0" w:tplc="80025D7A">
      <w:start w:val="1"/>
      <w:numFmt w:val="decimal"/>
      <w:lvlText w:val="%1"/>
      <w:lvlJc w:val="left"/>
      <w:pPr>
        <w:ind w:left="8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ind w:left="6598" w:hanging="180"/>
      </w:pPr>
    </w:lvl>
  </w:abstractNum>
  <w:abstractNum w:abstractNumId="5" w15:restartNumberingAfterBreak="0">
    <w:nsid w:val="1741839A"/>
    <w:multiLevelType w:val="singleLevel"/>
    <w:tmpl w:val="1741839A"/>
    <w:lvl w:ilvl="0">
      <w:start w:val="5"/>
      <w:numFmt w:val="decimal"/>
      <w:suff w:val="space"/>
      <w:lvlText w:val="%1."/>
      <w:lvlJc w:val="left"/>
    </w:lvl>
  </w:abstractNum>
  <w:abstractNum w:abstractNumId="6" w15:restartNumberingAfterBreak="0">
    <w:nsid w:val="21811113"/>
    <w:multiLevelType w:val="multilevel"/>
    <w:tmpl w:val="21811113"/>
    <w:lvl w:ilvl="0">
      <w:start w:val="2"/>
      <w:numFmt w:val="decimal"/>
      <w:suff w:val="space"/>
      <w:lvlText w:val="%1."/>
      <w:lvlJc w:val="left"/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7" w15:restartNumberingAfterBreak="0">
    <w:nsid w:val="23DF5C19"/>
    <w:multiLevelType w:val="hybridMultilevel"/>
    <w:tmpl w:val="D008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B362A7"/>
    <w:multiLevelType w:val="hybridMultilevel"/>
    <w:tmpl w:val="A4386AFC"/>
    <w:lvl w:ilvl="0" w:tplc="18700900">
      <w:start w:val="1"/>
      <w:numFmt w:val="decimal"/>
      <w:lvlText w:val="%1"/>
      <w:lvlJc w:val="left"/>
      <w:pPr>
        <w:ind w:left="8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ind w:left="6598" w:hanging="180"/>
      </w:pPr>
    </w:lvl>
  </w:abstractNum>
  <w:abstractNum w:abstractNumId="9" w15:restartNumberingAfterBreak="0">
    <w:nsid w:val="375A4449"/>
    <w:multiLevelType w:val="hybridMultilevel"/>
    <w:tmpl w:val="3E0A7B4C"/>
    <w:lvl w:ilvl="0" w:tplc="A5367CC4">
      <w:start w:val="1"/>
      <w:numFmt w:val="decimal"/>
      <w:lvlText w:val="%1."/>
      <w:lvlJc w:val="left"/>
      <w:pPr>
        <w:ind w:left="720" w:hanging="360"/>
      </w:pPr>
      <w:rPr>
        <w:b/>
        <w:bCs/>
        <w:i/>
        <w:iCs/>
        <w:u w:val="none"/>
      </w:rPr>
    </w:lvl>
    <w:lvl w:ilvl="1" w:tplc="9202DAC6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036729"/>
    <w:multiLevelType w:val="hybridMultilevel"/>
    <w:tmpl w:val="5E624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262F19"/>
    <w:multiLevelType w:val="hybridMultilevel"/>
    <w:tmpl w:val="7E3C61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FE655F"/>
    <w:multiLevelType w:val="hybridMultilevel"/>
    <w:tmpl w:val="952676FC"/>
    <w:lvl w:ilvl="0" w:tplc="E14A5EDC">
      <w:start w:val="1"/>
      <w:numFmt w:val="decimal"/>
      <w:lvlText w:val="%1"/>
      <w:lvlJc w:val="left"/>
      <w:pPr>
        <w:ind w:left="8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ind w:left="6598" w:hanging="180"/>
      </w:pPr>
    </w:lvl>
  </w:abstractNum>
  <w:abstractNum w:abstractNumId="13" w15:restartNumberingAfterBreak="0">
    <w:nsid w:val="457C57C7"/>
    <w:multiLevelType w:val="hybridMultilevel"/>
    <w:tmpl w:val="BA1EBA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DD4C9A"/>
    <w:multiLevelType w:val="hybridMultilevel"/>
    <w:tmpl w:val="08842040"/>
    <w:lvl w:ilvl="0" w:tplc="7C08D326">
      <w:numFmt w:val="bullet"/>
      <w:lvlText w:val="-"/>
      <w:lvlJc w:val="left"/>
      <w:pPr>
        <w:ind w:left="9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5" w15:restartNumberingAfterBreak="0">
    <w:nsid w:val="5C7C4C95"/>
    <w:multiLevelType w:val="hybridMultilevel"/>
    <w:tmpl w:val="3E0A7B4C"/>
    <w:lvl w:ilvl="0" w:tplc="FFFFFFFF">
      <w:start w:val="1"/>
      <w:numFmt w:val="decimal"/>
      <w:lvlText w:val="%1."/>
      <w:lvlJc w:val="left"/>
      <w:pPr>
        <w:ind w:left="720" w:hanging="360"/>
      </w:pPr>
      <w:rPr>
        <w:b/>
        <w:bCs/>
        <w:i/>
        <w:iCs/>
        <w:u w:val="none"/>
      </w:rPr>
    </w:lvl>
    <w:lvl w:ilvl="1" w:tplc="FFFFFFFF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722372"/>
    <w:multiLevelType w:val="hybridMultilevel"/>
    <w:tmpl w:val="3E0A7B4C"/>
    <w:lvl w:ilvl="0" w:tplc="FFFFFFFF">
      <w:start w:val="1"/>
      <w:numFmt w:val="decimal"/>
      <w:lvlText w:val="%1."/>
      <w:lvlJc w:val="left"/>
      <w:pPr>
        <w:ind w:left="720" w:hanging="360"/>
      </w:pPr>
      <w:rPr>
        <w:b/>
        <w:bCs/>
        <w:i/>
        <w:iCs/>
        <w:u w:val="none"/>
      </w:rPr>
    </w:lvl>
    <w:lvl w:ilvl="1" w:tplc="FFFFFFFF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60132695">
    <w:abstractNumId w:val="6"/>
  </w:num>
  <w:num w:numId="2" w16cid:durableId="1771121305">
    <w:abstractNumId w:val="5"/>
  </w:num>
  <w:num w:numId="3" w16cid:durableId="760685643">
    <w:abstractNumId w:val="8"/>
  </w:num>
  <w:num w:numId="4" w16cid:durableId="240718183">
    <w:abstractNumId w:val="12"/>
  </w:num>
  <w:num w:numId="5" w16cid:durableId="1114591718">
    <w:abstractNumId w:val="4"/>
  </w:num>
  <w:num w:numId="6" w16cid:durableId="589048540">
    <w:abstractNumId w:val="9"/>
  </w:num>
  <w:num w:numId="7" w16cid:durableId="615987638">
    <w:abstractNumId w:val="1"/>
  </w:num>
  <w:num w:numId="8" w16cid:durableId="672416906">
    <w:abstractNumId w:val="2"/>
  </w:num>
  <w:num w:numId="9" w16cid:durableId="528110441">
    <w:abstractNumId w:val="14"/>
  </w:num>
  <w:num w:numId="10" w16cid:durableId="1184630510">
    <w:abstractNumId w:val="3"/>
  </w:num>
  <w:num w:numId="11" w16cid:durableId="1034773171">
    <w:abstractNumId w:val="13"/>
  </w:num>
  <w:num w:numId="12" w16cid:durableId="772556357">
    <w:abstractNumId w:val="7"/>
  </w:num>
  <w:num w:numId="13" w16cid:durableId="1234193931">
    <w:abstractNumId w:val="11"/>
  </w:num>
  <w:num w:numId="14" w16cid:durableId="1195076925">
    <w:abstractNumId w:val="10"/>
  </w:num>
  <w:num w:numId="15" w16cid:durableId="103157121">
    <w:abstractNumId w:val="16"/>
  </w:num>
  <w:num w:numId="16" w16cid:durableId="895315656">
    <w:abstractNumId w:val="15"/>
  </w:num>
  <w:num w:numId="17" w16cid:durableId="10183143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629F"/>
    <w:rsid w:val="00013461"/>
    <w:rsid w:val="000147DE"/>
    <w:rsid w:val="00050A4B"/>
    <w:rsid w:val="000C689C"/>
    <w:rsid w:val="00105E67"/>
    <w:rsid w:val="00115362"/>
    <w:rsid w:val="00115B18"/>
    <w:rsid w:val="0011665A"/>
    <w:rsid w:val="0013043B"/>
    <w:rsid w:val="0014566B"/>
    <w:rsid w:val="001A0A20"/>
    <w:rsid w:val="00210C9E"/>
    <w:rsid w:val="0022548E"/>
    <w:rsid w:val="00227ADE"/>
    <w:rsid w:val="00243A2F"/>
    <w:rsid w:val="00260EE9"/>
    <w:rsid w:val="0027274E"/>
    <w:rsid w:val="00274006"/>
    <w:rsid w:val="002A7E62"/>
    <w:rsid w:val="002C3AE6"/>
    <w:rsid w:val="002C4219"/>
    <w:rsid w:val="002D6375"/>
    <w:rsid w:val="00364FD5"/>
    <w:rsid w:val="003909E0"/>
    <w:rsid w:val="003921B4"/>
    <w:rsid w:val="003B131A"/>
    <w:rsid w:val="003D5BB5"/>
    <w:rsid w:val="00423DD8"/>
    <w:rsid w:val="004559E8"/>
    <w:rsid w:val="00471B6D"/>
    <w:rsid w:val="004E22BB"/>
    <w:rsid w:val="004F7FC2"/>
    <w:rsid w:val="005274FF"/>
    <w:rsid w:val="00543BC7"/>
    <w:rsid w:val="00547ADE"/>
    <w:rsid w:val="005504A3"/>
    <w:rsid w:val="005C1A54"/>
    <w:rsid w:val="005D17B6"/>
    <w:rsid w:val="00603E34"/>
    <w:rsid w:val="0062590A"/>
    <w:rsid w:val="006267C0"/>
    <w:rsid w:val="00666190"/>
    <w:rsid w:val="0068374D"/>
    <w:rsid w:val="006A5765"/>
    <w:rsid w:val="006E6F95"/>
    <w:rsid w:val="007266BB"/>
    <w:rsid w:val="007555DD"/>
    <w:rsid w:val="00770A6F"/>
    <w:rsid w:val="0079042B"/>
    <w:rsid w:val="007E0B44"/>
    <w:rsid w:val="007F45D6"/>
    <w:rsid w:val="00805A98"/>
    <w:rsid w:val="008063D8"/>
    <w:rsid w:val="008347E7"/>
    <w:rsid w:val="0086310A"/>
    <w:rsid w:val="00883C5B"/>
    <w:rsid w:val="008B0E71"/>
    <w:rsid w:val="008C1CAB"/>
    <w:rsid w:val="00932AEC"/>
    <w:rsid w:val="009451AE"/>
    <w:rsid w:val="009558DE"/>
    <w:rsid w:val="00967318"/>
    <w:rsid w:val="00971238"/>
    <w:rsid w:val="009750A4"/>
    <w:rsid w:val="009903F5"/>
    <w:rsid w:val="009A4B0C"/>
    <w:rsid w:val="009C7156"/>
    <w:rsid w:val="009E40D7"/>
    <w:rsid w:val="00A258B8"/>
    <w:rsid w:val="00A42F5F"/>
    <w:rsid w:val="00AC2EBD"/>
    <w:rsid w:val="00AF3806"/>
    <w:rsid w:val="00B64603"/>
    <w:rsid w:val="00B82234"/>
    <w:rsid w:val="00BB1074"/>
    <w:rsid w:val="00BB32BB"/>
    <w:rsid w:val="00BF50A1"/>
    <w:rsid w:val="00C03E7D"/>
    <w:rsid w:val="00C85CFF"/>
    <w:rsid w:val="00C959CC"/>
    <w:rsid w:val="00CB7587"/>
    <w:rsid w:val="00CC4D99"/>
    <w:rsid w:val="00CF2CE5"/>
    <w:rsid w:val="00D022A2"/>
    <w:rsid w:val="00D109B8"/>
    <w:rsid w:val="00D25AF7"/>
    <w:rsid w:val="00D279A9"/>
    <w:rsid w:val="00D61C05"/>
    <w:rsid w:val="00D815DE"/>
    <w:rsid w:val="00D86C54"/>
    <w:rsid w:val="00DA1E23"/>
    <w:rsid w:val="00DF1ECC"/>
    <w:rsid w:val="00E054AD"/>
    <w:rsid w:val="00E22C1F"/>
    <w:rsid w:val="00E25EEC"/>
    <w:rsid w:val="00E27FCF"/>
    <w:rsid w:val="00E450E3"/>
    <w:rsid w:val="00E662F0"/>
    <w:rsid w:val="00E859A1"/>
    <w:rsid w:val="00F07520"/>
    <w:rsid w:val="00F23C9F"/>
    <w:rsid w:val="00F2629F"/>
    <w:rsid w:val="00F44A79"/>
    <w:rsid w:val="00F842D0"/>
    <w:rsid w:val="00F94E1E"/>
    <w:rsid w:val="00FF3E14"/>
    <w:rsid w:val="14A641BE"/>
    <w:rsid w:val="16597938"/>
    <w:rsid w:val="1EF23E40"/>
    <w:rsid w:val="1F781D8C"/>
    <w:rsid w:val="2D002460"/>
    <w:rsid w:val="2D98482D"/>
    <w:rsid w:val="37192A15"/>
    <w:rsid w:val="42017240"/>
    <w:rsid w:val="48C178B1"/>
    <w:rsid w:val="4BE93BCD"/>
    <w:rsid w:val="530E481B"/>
    <w:rsid w:val="5A5269F3"/>
    <w:rsid w:val="6DC87813"/>
    <w:rsid w:val="746B4349"/>
    <w:rsid w:val="75751270"/>
    <w:rsid w:val="7D091260"/>
    <w:rsid w:val="7DB02C00"/>
    <w:rsid w:val="7E2C4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5B0997BF"/>
  <w15:chartTrackingRefBased/>
  <w15:docId w15:val="{7AF7E01B-7940-407E-A750-C48FDB71F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semiHidden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967318"/>
    <w:rPr>
      <w:rFonts w:eastAsia="Times New Roman"/>
      <w:sz w:val="24"/>
      <w:szCs w:val="24"/>
    </w:rPr>
  </w:style>
  <w:style w:type="table" w:styleId="TableGrid">
    <w:name w:val="Table Grid"/>
    <w:basedOn w:val="TableNormal"/>
    <w:rsid w:val="005504A3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utf-8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9</Pages>
  <Words>1103</Words>
  <Characters>6291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8-22T07:00:00Z</cp:lastPrinted>
  <dcterms:created xsi:type="dcterms:W3CDTF">2023-05-15T16:04:00Z</dcterms:created>
  <dcterms:modified xsi:type="dcterms:W3CDTF">2023-05-16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BB53FF6094F74C60968ABE3D4D71D7F3</vt:lpwstr>
  </property>
</Properties>
</file>